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1051" r:id="rId2"/>
    <p:sldId id="260" r:id="rId3"/>
    <p:sldId id="259" r:id="rId4"/>
    <p:sldId id="1059" r:id="rId5"/>
    <p:sldId id="1056" r:id="rId6"/>
    <p:sldId id="1057" r:id="rId7"/>
    <p:sldId id="1058" r:id="rId8"/>
    <p:sldId id="1060" r:id="rId9"/>
    <p:sldId id="276" r:id="rId10"/>
    <p:sldId id="286" r:id="rId11"/>
    <p:sldId id="277" r:id="rId12"/>
    <p:sldId id="278" r:id="rId13"/>
    <p:sldId id="302" r:id="rId14"/>
    <p:sldId id="279" r:id="rId15"/>
    <p:sldId id="280" r:id="rId16"/>
    <p:sldId id="281" r:id="rId17"/>
    <p:sldId id="282" r:id="rId18"/>
    <p:sldId id="283" r:id="rId19"/>
    <p:sldId id="284" r:id="rId20"/>
    <p:sldId id="285" r:id="rId2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95" d="100"/>
          <a:sy n="95" d="100"/>
        </p:scale>
        <p:origin x="69" y="1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A7F1AD3-ED66-489F-9222-98CE7749E3C3}" type="datetimeFigureOut">
              <a:rPr lang="zh-CN" altLang="en-US" smtClean="0"/>
              <a:t>2025/3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8B2E2BC-FF0A-4C56-89CB-B7A2E8548D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20225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A8ECF97-08C0-4E89-A3B5-722765B11B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5868D442-08DA-4D9E-A12D-055A1BD39DD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C7D5CAA-98AF-4FD9-ACF1-EAE6607D9A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692827-A03A-4244-81D0-2A9A916CC513}" type="datetimeFigureOut">
              <a:rPr lang="zh-CN" altLang="en-US" smtClean="0"/>
              <a:t>2025/3/1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FAF0D6B-A669-4E83-9B30-8159914F21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FBB3110-09AC-45AF-9E9F-CFEF42D3B4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7A7BDD-7176-4058-B63A-F7C0733131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96293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9DDFB90-59BC-4A0D-B094-32FA049B4A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0C57E6E2-4EDE-4C82-8D7C-78ABEE5153F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924EAE6-9DA0-4B95-A9BE-636153E679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692827-A03A-4244-81D0-2A9A916CC513}" type="datetimeFigureOut">
              <a:rPr lang="zh-CN" altLang="en-US" smtClean="0"/>
              <a:t>2025/3/1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14A8CE0-24E4-47FF-9890-1BE82619C0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E9B4347-FE24-4131-9DA4-C516817839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7A7BDD-7176-4058-B63A-F7C0733131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17402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6A5E5323-C3DF-44D1-A07D-778AA2A6A04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2BD3581-1C76-44B6-80DB-780756DAD8E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A1A6445-2A2D-4F6C-BE00-04589A80E9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692827-A03A-4244-81D0-2A9A916CC513}" type="datetimeFigureOut">
              <a:rPr lang="zh-CN" altLang="en-US" smtClean="0"/>
              <a:t>2025/3/1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42626F8-22D7-41DA-8CDA-CBAB55F35B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3898946-6D44-48ED-A2C7-421EB86DDE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7A7BDD-7176-4058-B63A-F7C0733131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33733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0067535-76AB-4300-AA55-3591544D42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714ECA4-EECC-4D1D-9D28-7A79014DDA1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01216CF-E9AA-4D86-BE07-639B6D0E64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692827-A03A-4244-81D0-2A9A916CC513}" type="datetimeFigureOut">
              <a:rPr lang="zh-CN" altLang="en-US" smtClean="0"/>
              <a:t>2025/3/1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9860345-9A2B-40A6-87E9-FE368ECE0B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B2607BA-44AE-42FF-809F-39F30CE8C8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7A7BDD-7176-4058-B63A-F7C0733131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44649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B8F310F-27A9-493A-8521-0540D0570B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AEF412C-3814-48B5-8389-10208E3D3E3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D33C508-AD45-4F0D-B9E9-4AABE7ED25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692827-A03A-4244-81D0-2A9A916CC513}" type="datetimeFigureOut">
              <a:rPr lang="zh-CN" altLang="en-US" smtClean="0"/>
              <a:t>2025/3/1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1862C24-7B19-4F7D-BAC8-99DCEC8DB0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02CFD28-71CC-4664-9F3D-5240729DF2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7A7BDD-7176-4058-B63A-F7C0733131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07516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9F41C6E-8578-4A26-818E-D784C48BB9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4643214-7B0D-478D-964A-46F4162EEED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22EC98A-1D18-4405-99E9-98B5804ADB8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50BB450-A5C6-4885-BF1B-38D3A966CD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692827-A03A-4244-81D0-2A9A916CC513}" type="datetimeFigureOut">
              <a:rPr lang="zh-CN" altLang="en-US" smtClean="0"/>
              <a:t>2025/3/1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972308E-0BFB-4B15-BA3B-04152F221E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B9652A0-CECD-426E-9291-C49B1F60E0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7A7BDD-7176-4058-B63A-F7C0733131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96743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93A4BEC-E012-4B2E-AF3E-40B07F3310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3584B3C-7DB7-465B-8967-8DCF89F8D63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CC15A87-2D7A-4054-AFB9-BC0F73FA9AA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0290CBD9-07C0-43FD-8D9E-C532D805A04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24E75F0B-3362-4EAB-8056-C5840632A35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CD4F1A29-FF0A-4A2B-B10D-74F50E2C0F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692827-A03A-4244-81D0-2A9A916CC513}" type="datetimeFigureOut">
              <a:rPr lang="zh-CN" altLang="en-US" smtClean="0"/>
              <a:t>2025/3/10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DF8E0141-21B2-4CBF-977F-147B42F762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28155B46-960A-487C-997B-E01410AE1F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7A7BDD-7176-4058-B63A-F7C0733131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21203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A9D5C67-088A-449D-ADA9-5ED9ECBABD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AE8A82BA-93D5-445F-83B0-5EC36E9360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692827-A03A-4244-81D0-2A9A916CC513}" type="datetimeFigureOut">
              <a:rPr lang="zh-CN" altLang="en-US" smtClean="0"/>
              <a:t>2025/3/10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D861E557-8081-40B8-AEE7-5D40F9D049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B273C8A-837E-4AC1-8208-71716FA5FE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7A7BDD-7176-4058-B63A-F7C0733131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00990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47FE4A4-6955-4BE0-AC5D-8A90EF283A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692827-A03A-4244-81D0-2A9A916CC513}" type="datetimeFigureOut">
              <a:rPr lang="zh-CN" altLang="en-US" smtClean="0"/>
              <a:t>2025/3/10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87A49C64-29EE-4EB3-917E-2527F8C409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6FEAA47-153F-4DAD-B878-CBC9E7C095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7A7BDD-7176-4058-B63A-F7C0733131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86862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3275E7E-72D7-4CCA-A042-D59C1CF043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729DF19-70FA-4AD3-8E4B-26806081C31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BDB5F8C-ED3F-47E4-8449-5C3EBC64B02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8FA015F-D904-4AEC-A484-62CD51B158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692827-A03A-4244-81D0-2A9A916CC513}" type="datetimeFigureOut">
              <a:rPr lang="zh-CN" altLang="en-US" smtClean="0"/>
              <a:t>2025/3/1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DB589D9-9770-4500-B31D-0414A8E443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CA960AD-0DD7-4FF9-BACE-811279F146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7A7BDD-7176-4058-B63A-F7C0733131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85762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E965E52-75E0-4B47-ACFB-F8F2A006A6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B387CE62-5786-4C68-93BD-749FBC95D59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B8CFBDD-1088-48B8-99BF-64DCF79BDB6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6AAD86D-DD9D-44A3-B06B-7BC43639A5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692827-A03A-4244-81D0-2A9A916CC513}" type="datetimeFigureOut">
              <a:rPr lang="zh-CN" altLang="en-US" smtClean="0"/>
              <a:t>2025/3/1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1E75347-4AA9-47A6-99E9-1908F362D6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A5F9A91F-1D09-4019-B7E5-3019C3828A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7A7BDD-7176-4058-B63A-F7C0733131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80110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135CF8BE-3083-4D01-AD9E-821262AA89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0B1B75D-9EFB-400B-8969-F1D6B031DCE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FEF0609-706F-40BE-89CE-3AA2652164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692827-A03A-4244-81D0-2A9A916CC513}" type="datetimeFigureOut">
              <a:rPr lang="zh-CN" altLang="en-US" smtClean="0"/>
              <a:t>2025/3/1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6BACEDD-42D8-4A7E-AB52-6DA4CC4499E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49D9DB4-2C47-471A-827E-896398B4D0A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7A7BDD-7176-4058-B63A-F7C0733131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42783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tags" Target="../tags/tag3.xml"/><Relationship Id="rId7" Type="http://schemas.openxmlformats.org/officeDocument/2006/relationships/image" Target="../media/image19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18.png"/><Relationship Id="rId11" Type="http://schemas.openxmlformats.org/officeDocument/2006/relationships/image" Target="../media/image4.png"/><Relationship Id="rId5" Type="http://schemas.openxmlformats.org/officeDocument/2006/relationships/slideLayout" Target="../slideLayouts/slideLayout7.xml"/><Relationship Id="rId10" Type="http://schemas.openxmlformats.org/officeDocument/2006/relationships/image" Target="../media/image3.png"/><Relationship Id="rId4" Type="http://schemas.openxmlformats.org/officeDocument/2006/relationships/tags" Target="../tags/tag4.xml"/><Relationship Id="rId9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7" Type="http://schemas.openxmlformats.org/officeDocument/2006/relationships/image" Target="../media/image36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5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tags" Target="../tags/tag12.xml"/><Relationship Id="rId13" Type="http://schemas.openxmlformats.org/officeDocument/2006/relationships/image" Target="../media/image6.png"/><Relationship Id="rId18" Type="http://schemas.openxmlformats.org/officeDocument/2006/relationships/image" Target="../media/image11.png"/><Relationship Id="rId3" Type="http://schemas.openxmlformats.org/officeDocument/2006/relationships/tags" Target="../tags/tag7.xml"/><Relationship Id="rId21" Type="http://schemas.openxmlformats.org/officeDocument/2006/relationships/image" Target="../media/image14.png"/><Relationship Id="rId7" Type="http://schemas.openxmlformats.org/officeDocument/2006/relationships/tags" Target="../tags/tag11.xml"/><Relationship Id="rId12" Type="http://schemas.openxmlformats.org/officeDocument/2006/relationships/image" Target="../media/image5.png"/><Relationship Id="rId17" Type="http://schemas.openxmlformats.org/officeDocument/2006/relationships/image" Target="../media/image10.png"/><Relationship Id="rId2" Type="http://schemas.openxmlformats.org/officeDocument/2006/relationships/tags" Target="../tags/tag6.xml"/><Relationship Id="rId16" Type="http://schemas.openxmlformats.org/officeDocument/2006/relationships/image" Target="../media/image9.png"/><Relationship Id="rId20" Type="http://schemas.openxmlformats.org/officeDocument/2006/relationships/image" Target="../media/image13.png"/><Relationship Id="rId1" Type="http://schemas.openxmlformats.org/officeDocument/2006/relationships/tags" Target="../tags/tag5.xml"/><Relationship Id="rId6" Type="http://schemas.openxmlformats.org/officeDocument/2006/relationships/tags" Target="../tags/tag10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9.xml"/><Relationship Id="rId15" Type="http://schemas.openxmlformats.org/officeDocument/2006/relationships/image" Target="../media/image8.png"/><Relationship Id="rId10" Type="http://schemas.openxmlformats.org/officeDocument/2006/relationships/tags" Target="../tags/tag14.xml"/><Relationship Id="rId19" Type="http://schemas.openxmlformats.org/officeDocument/2006/relationships/image" Target="../media/image12.png"/><Relationship Id="rId4" Type="http://schemas.openxmlformats.org/officeDocument/2006/relationships/tags" Target="../tags/tag8.xml"/><Relationship Id="rId9" Type="http://schemas.openxmlformats.org/officeDocument/2006/relationships/tags" Target="../tags/tag13.xml"/><Relationship Id="rId1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tags" Target="../tags/tag17.xml"/><Relationship Id="rId7" Type="http://schemas.openxmlformats.org/officeDocument/2006/relationships/image" Target="../media/image15.png"/><Relationship Id="rId2" Type="http://schemas.openxmlformats.org/officeDocument/2006/relationships/tags" Target="../tags/tag16.xml"/><Relationship Id="rId1" Type="http://schemas.openxmlformats.org/officeDocument/2006/relationships/tags" Target="../tags/tag15.xml"/><Relationship Id="rId6" Type="http://schemas.openxmlformats.org/officeDocument/2006/relationships/slideLayout" Target="../slideLayouts/slideLayout7.xml"/><Relationship Id="rId11" Type="http://schemas.openxmlformats.org/officeDocument/2006/relationships/image" Target="../media/image21.png"/><Relationship Id="rId5" Type="http://schemas.openxmlformats.org/officeDocument/2006/relationships/tags" Target="../tags/tag19.xml"/><Relationship Id="rId10" Type="http://schemas.openxmlformats.org/officeDocument/2006/relationships/image" Target="../media/image20.png"/><Relationship Id="rId4" Type="http://schemas.openxmlformats.org/officeDocument/2006/relationships/tags" Target="../tags/tag18.xml"/><Relationship Id="rId9" Type="http://schemas.openxmlformats.org/officeDocument/2006/relationships/image" Target="../media/image1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tags" Target="../tags/tag22.xml"/><Relationship Id="rId7" Type="http://schemas.openxmlformats.org/officeDocument/2006/relationships/image" Target="../media/image24.png"/><Relationship Id="rId2" Type="http://schemas.openxmlformats.org/officeDocument/2006/relationships/tags" Target="../tags/tag21.xml"/><Relationship Id="rId1" Type="http://schemas.openxmlformats.org/officeDocument/2006/relationships/tags" Target="../tags/tag20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2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0.png"/><Relationship Id="rId2" Type="http://schemas.openxmlformats.org/officeDocument/2006/relationships/tags" Target="../tags/tag24.xml"/><Relationship Id="rId1" Type="http://schemas.openxmlformats.org/officeDocument/2006/relationships/tags" Target="../tags/tag23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53.png"/><Relationship Id="rId7" Type="http://schemas.openxmlformats.org/officeDocument/2006/relationships/image" Target="../media/image57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Relationship Id="rId9" Type="http://schemas.openxmlformats.org/officeDocument/2006/relationships/image" Target="../media/image5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7" Type="http://schemas.openxmlformats.org/officeDocument/2006/relationships/image" Target="../media/image34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2A5CDB23-713D-4FE8-BAF5-E7110C3AAF8D}"/>
              </a:ext>
            </a:extLst>
          </p:cNvPr>
          <p:cNvSpPr txBox="1"/>
          <p:nvPr/>
        </p:nvSpPr>
        <p:spPr>
          <a:xfrm>
            <a:off x="1889582" y="1580060"/>
            <a:ext cx="39189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zh-CN" altLang="en-US" sz="2000" b="1" dirty="0">
                <a:solidFill>
                  <a:srgbClr val="FF0000"/>
                </a:solidFill>
                <a:latin typeface="Calibri" panose="020F0502020204030204"/>
                <a:ea typeface="等线" panose="02010600030101010101" pitchFamily="2" charset="-122"/>
              </a:rPr>
              <a:t>易错：写错另一组原胞的边矢量</a:t>
            </a:r>
            <a:endParaRPr lang="en-US" altLang="zh-CN" sz="2000" b="1" dirty="0">
              <a:solidFill>
                <a:srgbClr val="FF0000"/>
              </a:solidFill>
              <a:latin typeface="Calibri" panose="020F0502020204030204"/>
              <a:ea typeface="等线" panose="02010600030101010101" pitchFamily="2" charset="-122"/>
            </a:endParaRPr>
          </a:p>
          <a:p>
            <a:pPr>
              <a:defRPr/>
            </a:pPr>
            <a:r>
              <a:rPr lang="zh-CN" altLang="en-US" sz="2000" b="1" dirty="0">
                <a:solidFill>
                  <a:prstClr val="black"/>
                </a:solidFill>
                <a:latin typeface="Calibri" panose="020F0502020204030204"/>
                <a:ea typeface="等线" panose="02010600030101010101" pitchFamily="2" charset="-122"/>
              </a:rPr>
              <a:t>典型错误</a:t>
            </a:r>
            <a:r>
              <a:rPr lang="en-US" altLang="zh-CN" sz="2000" b="1">
                <a:solidFill>
                  <a:prstClr val="black"/>
                </a:solidFill>
                <a:latin typeface="Calibri" panose="020F0502020204030204"/>
                <a:ea typeface="等线" panose="02010600030101010101" pitchFamily="2" charset="-122"/>
              </a:rPr>
              <a:t>1</a:t>
            </a:r>
            <a:r>
              <a:rPr lang="zh-CN" altLang="en-US" sz="2000" b="1">
                <a:solidFill>
                  <a:prstClr val="black"/>
                </a:solidFill>
                <a:latin typeface="Calibri" panose="020F0502020204030204"/>
                <a:ea typeface="等线" panose="02010600030101010101" pitchFamily="2" charset="-122"/>
              </a:rPr>
              <a:t>：写成了另一组不同的（相同的原胞）的边矢量</a:t>
            </a:r>
            <a:endParaRPr lang="zh-CN" altLang="en-US" sz="2000" b="1" dirty="0">
              <a:solidFill>
                <a:prstClr val="black"/>
              </a:solidFill>
              <a:latin typeface="Calibri" panose="020F0502020204030204"/>
              <a:ea typeface="等线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矩形 81"/>
              <p:cNvSpPr/>
              <p:nvPr/>
            </p:nvSpPr>
            <p:spPr>
              <a:xfrm>
                <a:off x="1676565" y="147804"/>
                <a:ext cx="8841089" cy="11871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  <a:buSzPts val="1100"/>
                  <a:defRPr/>
                </a:pPr>
                <a:r>
                  <a:rPr lang="en-US" altLang="zh-CN" sz="2000" kern="10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.2 </a:t>
                </a:r>
                <a:r>
                  <a:rPr lang="zh-CN" altLang="zh-CN" sz="2000" kern="1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在以</a:t>
                </a:r>
                <a:r>
                  <a:rPr lang="zh-CN" altLang="en-US" sz="2000" kern="1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立方晶系</a:t>
                </a:r>
                <a:r>
                  <a:rPr lang="zh-CN" altLang="zh-CN" sz="2000" kern="1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惯用晶胞（单胞）边矢量</a:t>
                </a:r>
                <a14:m>
                  <m:oMath xmlns:m="http://schemas.openxmlformats.org/officeDocument/2006/math">
                    <m:r>
                      <a:rPr lang="en-US" altLang="zh-CN" sz="2000" b="1" i="1" kern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𝒊</m:t>
                    </m:r>
                    <m:r>
                      <a:rPr lang="en-US" altLang="zh-CN" sz="2000" b="1" i="1" kern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000" b="1" i="1" kern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𝒋</m:t>
                    </m:r>
                    <m:r>
                      <a:rPr lang="en-US" altLang="zh-CN" sz="2000" b="1" i="1" kern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000" b="1" i="1" kern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𝒌</m:t>
                    </m:r>
                  </m:oMath>
                </a14:m>
                <a:r>
                  <a:rPr lang="zh-CN" altLang="zh-CN" sz="2000" kern="1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为单位矢量的坐标系中，写出简单立方、体心立方、面心立方晶格习惯选取的原胞的边矢量（晶格基矢），并尝试写出另一组不同</a:t>
                </a:r>
                <a:r>
                  <a:rPr lang="zh-CN" altLang="en-US" sz="2000" kern="1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原胞</a:t>
                </a:r>
                <a:r>
                  <a:rPr lang="zh-CN" altLang="zh-CN" sz="2000" kern="1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2000" kern="1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边矢量</a:t>
                </a:r>
                <a:r>
                  <a:rPr lang="zh-CN" altLang="zh-CN" sz="2000" kern="1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比较</a:t>
                </a:r>
                <a:r>
                  <a:rPr lang="zh-CN" altLang="en-US" sz="2000" kern="1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它们</a:t>
                </a:r>
                <a:r>
                  <a:rPr lang="zh-CN" altLang="zh-CN" sz="2000" kern="1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异同</a:t>
                </a:r>
                <a:r>
                  <a:rPr lang="zh-CN" altLang="zh-CN" sz="2400" kern="1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。</a:t>
                </a:r>
                <a:endParaRPr lang="en-US" altLang="zh-CN" sz="2400" kern="1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2" name="矩形 8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565" y="147804"/>
                <a:ext cx="8841089" cy="1187184"/>
              </a:xfrm>
              <a:prstGeom prst="rect">
                <a:avLst/>
              </a:prstGeom>
              <a:blipFill>
                <a:blip r:embed="rId6"/>
                <a:stretch>
                  <a:fillRect l="-690" t="-2564" r="-759" b="-92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1" name="直接连接符 90"/>
          <p:cNvCxnSpPr/>
          <p:nvPr/>
        </p:nvCxnSpPr>
        <p:spPr>
          <a:xfrm>
            <a:off x="1676565" y="1470892"/>
            <a:ext cx="8769763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99DBF872-EAEB-40E5-9DC9-E45A52B45E9F}"/>
              </a:ext>
            </a:extLst>
          </p:cNvPr>
          <p:cNvGrpSpPr/>
          <p:nvPr/>
        </p:nvGrpSpPr>
        <p:grpSpPr>
          <a:xfrm>
            <a:off x="2132245" y="2635849"/>
            <a:ext cx="2501347" cy="1468867"/>
            <a:chOff x="1542229" y="3001607"/>
            <a:chExt cx="3168909" cy="1764201"/>
          </a:xfrm>
        </p:grpSpPr>
        <p:cxnSp>
          <p:nvCxnSpPr>
            <p:cNvPr id="16" name="直接连接符 15">
              <a:extLst>
                <a:ext uri="{FF2B5EF4-FFF2-40B4-BE49-F238E27FC236}">
                  <a16:creationId xmlns:a16="http://schemas.microsoft.com/office/drawing/2014/main" id="{839E486A-7BF8-4E75-B970-B5E2B4DB5759}"/>
                </a:ext>
              </a:extLst>
            </p:cNvPr>
            <p:cNvCxnSpPr>
              <a:cxnSpLocks/>
            </p:cNvCxnSpPr>
            <p:nvPr/>
          </p:nvCxnSpPr>
          <p:spPr>
            <a:xfrm>
              <a:off x="1570383" y="4701209"/>
              <a:ext cx="237214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直接连接符 16">
              <a:extLst>
                <a:ext uri="{FF2B5EF4-FFF2-40B4-BE49-F238E27FC236}">
                  <a16:creationId xmlns:a16="http://schemas.microsoft.com/office/drawing/2014/main" id="{88A7D591-5959-4962-91D0-F44485B63C71}"/>
                </a:ext>
              </a:extLst>
            </p:cNvPr>
            <p:cNvCxnSpPr>
              <a:cxnSpLocks/>
            </p:cNvCxnSpPr>
            <p:nvPr/>
          </p:nvCxnSpPr>
          <p:spPr>
            <a:xfrm>
              <a:off x="2259496" y="4227444"/>
              <a:ext cx="2372140" cy="0"/>
            </a:xfrm>
            <a:prstGeom prst="line">
              <a:avLst/>
            </a:prstGeom>
            <a:ln>
              <a:prstDash val="lg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直接连接符 17">
              <a:extLst>
                <a:ext uri="{FF2B5EF4-FFF2-40B4-BE49-F238E27FC236}">
                  <a16:creationId xmlns:a16="http://schemas.microsoft.com/office/drawing/2014/main" id="{427EBADA-7EF7-4A7A-9831-CC5A533D50D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570383" y="4227444"/>
              <a:ext cx="689113" cy="473765"/>
            </a:xfrm>
            <a:prstGeom prst="line">
              <a:avLst/>
            </a:prstGeom>
            <a:ln>
              <a:prstDash val="lg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直接连接符 18">
              <a:extLst>
                <a:ext uri="{FF2B5EF4-FFF2-40B4-BE49-F238E27FC236}">
                  <a16:creationId xmlns:a16="http://schemas.microsoft.com/office/drawing/2014/main" id="{53DA1748-C767-48E3-8B13-31445FB54B2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942523" y="4227444"/>
              <a:ext cx="689113" cy="473765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直接连接符 19">
              <a:extLst>
                <a:ext uri="{FF2B5EF4-FFF2-40B4-BE49-F238E27FC236}">
                  <a16:creationId xmlns:a16="http://schemas.microsoft.com/office/drawing/2014/main" id="{9DE7A26E-90DF-45CE-82BD-DE0ED1FAF3D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792902" y="4227443"/>
              <a:ext cx="689113" cy="473765"/>
            </a:xfrm>
            <a:prstGeom prst="line">
              <a:avLst/>
            </a:prstGeom>
            <a:ln>
              <a:prstDash val="lg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直接连接符 20">
              <a:extLst>
                <a:ext uri="{FF2B5EF4-FFF2-40B4-BE49-F238E27FC236}">
                  <a16:creationId xmlns:a16="http://schemas.microsoft.com/office/drawing/2014/main" id="{4AB7EF16-AE84-42CF-93DE-E3C1105B0C0D}"/>
                </a:ext>
              </a:extLst>
            </p:cNvPr>
            <p:cNvCxnSpPr>
              <a:cxnSpLocks/>
            </p:cNvCxnSpPr>
            <p:nvPr/>
          </p:nvCxnSpPr>
          <p:spPr>
            <a:xfrm>
              <a:off x="1613454" y="3531702"/>
              <a:ext cx="237214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直接连接符 21">
              <a:extLst>
                <a:ext uri="{FF2B5EF4-FFF2-40B4-BE49-F238E27FC236}">
                  <a16:creationId xmlns:a16="http://schemas.microsoft.com/office/drawing/2014/main" id="{F01F3ED3-B61B-4547-9E3F-9FE27786AA28}"/>
                </a:ext>
              </a:extLst>
            </p:cNvPr>
            <p:cNvCxnSpPr>
              <a:cxnSpLocks/>
            </p:cNvCxnSpPr>
            <p:nvPr/>
          </p:nvCxnSpPr>
          <p:spPr>
            <a:xfrm>
              <a:off x="2302567" y="3057937"/>
              <a:ext cx="237214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直接连接符 22">
              <a:extLst>
                <a:ext uri="{FF2B5EF4-FFF2-40B4-BE49-F238E27FC236}">
                  <a16:creationId xmlns:a16="http://schemas.microsoft.com/office/drawing/2014/main" id="{C1EBC4B9-5973-4D23-AFC1-9C0AAC7A1AD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613454" y="3057937"/>
              <a:ext cx="689113" cy="473765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直接连接符 23">
              <a:extLst>
                <a:ext uri="{FF2B5EF4-FFF2-40B4-BE49-F238E27FC236}">
                  <a16:creationId xmlns:a16="http://schemas.microsoft.com/office/drawing/2014/main" id="{11C460B7-1D44-4B98-B6D0-FC92D9EA021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985594" y="3057937"/>
              <a:ext cx="689113" cy="473765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直接连接符 24">
              <a:extLst>
                <a:ext uri="{FF2B5EF4-FFF2-40B4-BE49-F238E27FC236}">
                  <a16:creationId xmlns:a16="http://schemas.microsoft.com/office/drawing/2014/main" id="{38A8AB9B-CF1F-4CFF-B41D-4287672E9A8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799524" y="3057937"/>
              <a:ext cx="689113" cy="473765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直接连接符 25">
              <a:extLst>
                <a:ext uri="{FF2B5EF4-FFF2-40B4-BE49-F238E27FC236}">
                  <a16:creationId xmlns:a16="http://schemas.microsoft.com/office/drawing/2014/main" id="{2C2B35CC-D3CD-43DE-A232-AEF0C7BD9E8D}"/>
                </a:ext>
              </a:extLst>
            </p:cNvPr>
            <p:cNvCxnSpPr>
              <a:cxnSpLocks/>
            </p:cNvCxnSpPr>
            <p:nvPr/>
          </p:nvCxnSpPr>
          <p:spPr>
            <a:xfrm>
              <a:off x="1613454" y="3531702"/>
              <a:ext cx="0" cy="1169506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直接连接符 26">
              <a:extLst>
                <a:ext uri="{FF2B5EF4-FFF2-40B4-BE49-F238E27FC236}">
                  <a16:creationId xmlns:a16="http://schemas.microsoft.com/office/drawing/2014/main" id="{92D83EF1-A476-4A86-9C10-43C7236940D9}"/>
                </a:ext>
              </a:extLst>
            </p:cNvPr>
            <p:cNvCxnSpPr>
              <a:cxnSpLocks/>
            </p:cNvCxnSpPr>
            <p:nvPr/>
          </p:nvCxnSpPr>
          <p:spPr>
            <a:xfrm>
              <a:off x="2256185" y="3057937"/>
              <a:ext cx="0" cy="1169506"/>
            </a:xfrm>
            <a:prstGeom prst="line">
              <a:avLst/>
            </a:prstGeom>
            <a:ln>
              <a:prstDash val="lg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8" name="直接连接符 27">
              <a:extLst>
                <a:ext uri="{FF2B5EF4-FFF2-40B4-BE49-F238E27FC236}">
                  <a16:creationId xmlns:a16="http://schemas.microsoft.com/office/drawing/2014/main" id="{10709C78-0702-4258-82F0-57AEF79F54C8}"/>
                </a:ext>
              </a:extLst>
            </p:cNvPr>
            <p:cNvCxnSpPr>
              <a:cxnSpLocks/>
            </p:cNvCxnSpPr>
            <p:nvPr/>
          </p:nvCxnSpPr>
          <p:spPr>
            <a:xfrm>
              <a:off x="2799524" y="3531702"/>
              <a:ext cx="0" cy="1169506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9" name="直接连接符 28">
              <a:extLst>
                <a:ext uri="{FF2B5EF4-FFF2-40B4-BE49-F238E27FC236}">
                  <a16:creationId xmlns:a16="http://schemas.microsoft.com/office/drawing/2014/main" id="{9855A631-42A9-49C7-97B7-862CB7B5617A}"/>
                </a:ext>
              </a:extLst>
            </p:cNvPr>
            <p:cNvCxnSpPr>
              <a:cxnSpLocks/>
            </p:cNvCxnSpPr>
            <p:nvPr/>
          </p:nvCxnSpPr>
          <p:spPr>
            <a:xfrm>
              <a:off x="3445566" y="3057937"/>
              <a:ext cx="0" cy="1169506"/>
            </a:xfrm>
            <a:prstGeom prst="line">
              <a:avLst/>
            </a:prstGeom>
            <a:ln>
              <a:prstDash val="lg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0" name="直接连接符 29">
              <a:extLst>
                <a:ext uri="{FF2B5EF4-FFF2-40B4-BE49-F238E27FC236}">
                  <a16:creationId xmlns:a16="http://schemas.microsoft.com/office/drawing/2014/main" id="{4DB4F084-3C93-4D45-B2FD-BA7DE39F7D59}"/>
                </a:ext>
              </a:extLst>
            </p:cNvPr>
            <p:cNvCxnSpPr>
              <a:cxnSpLocks/>
            </p:cNvCxnSpPr>
            <p:nvPr/>
          </p:nvCxnSpPr>
          <p:spPr>
            <a:xfrm>
              <a:off x="3982283" y="3531702"/>
              <a:ext cx="0" cy="1169506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" name="直接连接符 30">
              <a:extLst>
                <a:ext uri="{FF2B5EF4-FFF2-40B4-BE49-F238E27FC236}">
                  <a16:creationId xmlns:a16="http://schemas.microsoft.com/office/drawing/2014/main" id="{1B2E8D88-6B74-46B3-8EC3-4DCED391418C}"/>
                </a:ext>
              </a:extLst>
            </p:cNvPr>
            <p:cNvCxnSpPr>
              <a:cxnSpLocks/>
            </p:cNvCxnSpPr>
            <p:nvPr/>
          </p:nvCxnSpPr>
          <p:spPr>
            <a:xfrm>
              <a:off x="4641575" y="3057937"/>
              <a:ext cx="0" cy="1169506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2" name="椭圆 31">
              <a:extLst>
                <a:ext uri="{FF2B5EF4-FFF2-40B4-BE49-F238E27FC236}">
                  <a16:creationId xmlns:a16="http://schemas.microsoft.com/office/drawing/2014/main" id="{5E6A5AE5-73D1-461D-A49D-4D0E3244B96B}"/>
                </a:ext>
              </a:extLst>
            </p:cNvPr>
            <p:cNvSpPr/>
            <p:nvPr/>
          </p:nvSpPr>
          <p:spPr>
            <a:xfrm>
              <a:off x="2199862" y="3004924"/>
              <a:ext cx="125892" cy="132521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zh-CN" altLang="en-US">
                <a:solidFill>
                  <a:prstClr val="white"/>
                </a:solidFill>
                <a:latin typeface="Calibri" panose="020F0502020204030204"/>
                <a:ea typeface="等线" panose="02010600030101010101" pitchFamily="2" charset="-122"/>
              </a:endParaRPr>
            </a:p>
          </p:txBody>
        </p:sp>
        <p:sp>
          <p:nvSpPr>
            <p:cNvPr id="33" name="椭圆 32">
              <a:extLst>
                <a:ext uri="{FF2B5EF4-FFF2-40B4-BE49-F238E27FC236}">
                  <a16:creationId xmlns:a16="http://schemas.microsoft.com/office/drawing/2014/main" id="{7D1FEC10-1315-4091-9C71-41A9C57A583C}"/>
                </a:ext>
              </a:extLst>
            </p:cNvPr>
            <p:cNvSpPr/>
            <p:nvPr/>
          </p:nvSpPr>
          <p:spPr>
            <a:xfrm>
              <a:off x="1547191" y="3465439"/>
              <a:ext cx="125892" cy="132521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zh-CN" altLang="en-US">
                <a:solidFill>
                  <a:prstClr val="white"/>
                </a:solidFill>
                <a:latin typeface="Calibri" panose="020F0502020204030204"/>
                <a:ea typeface="等线" panose="02010600030101010101" pitchFamily="2" charset="-122"/>
              </a:endParaRPr>
            </a:p>
          </p:txBody>
        </p:sp>
        <p:sp>
          <p:nvSpPr>
            <p:cNvPr id="34" name="椭圆 33">
              <a:extLst>
                <a:ext uri="{FF2B5EF4-FFF2-40B4-BE49-F238E27FC236}">
                  <a16:creationId xmlns:a16="http://schemas.microsoft.com/office/drawing/2014/main" id="{7E273166-0486-4691-9CFA-45183D395C7D}"/>
                </a:ext>
              </a:extLst>
            </p:cNvPr>
            <p:cNvSpPr/>
            <p:nvPr/>
          </p:nvSpPr>
          <p:spPr>
            <a:xfrm>
              <a:off x="3392554" y="3001607"/>
              <a:ext cx="125892" cy="132521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zh-CN" altLang="en-US">
                <a:solidFill>
                  <a:prstClr val="white"/>
                </a:solidFill>
                <a:latin typeface="Calibri" panose="020F0502020204030204"/>
                <a:ea typeface="等线" panose="02010600030101010101" pitchFamily="2" charset="-122"/>
              </a:endParaRPr>
            </a:p>
          </p:txBody>
        </p:sp>
        <p:sp>
          <p:nvSpPr>
            <p:cNvPr id="35" name="椭圆 34">
              <a:extLst>
                <a:ext uri="{FF2B5EF4-FFF2-40B4-BE49-F238E27FC236}">
                  <a16:creationId xmlns:a16="http://schemas.microsoft.com/office/drawing/2014/main" id="{8325E97D-262D-4F8C-A796-3BB533D154F1}"/>
                </a:ext>
              </a:extLst>
            </p:cNvPr>
            <p:cNvSpPr/>
            <p:nvPr/>
          </p:nvSpPr>
          <p:spPr>
            <a:xfrm>
              <a:off x="1542229" y="4615063"/>
              <a:ext cx="125892" cy="132521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zh-CN" altLang="en-US">
                <a:solidFill>
                  <a:prstClr val="white"/>
                </a:solidFill>
                <a:latin typeface="Calibri" panose="020F0502020204030204"/>
                <a:ea typeface="等线" panose="02010600030101010101" pitchFamily="2" charset="-122"/>
              </a:endParaRPr>
            </a:p>
          </p:txBody>
        </p:sp>
        <p:sp>
          <p:nvSpPr>
            <p:cNvPr id="36" name="椭圆 35">
              <a:extLst>
                <a:ext uri="{FF2B5EF4-FFF2-40B4-BE49-F238E27FC236}">
                  <a16:creationId xmlns:a16="http://schemas.microsoft.com/office/drawing/2014/main" id="{A5C50F47-B4F5-4676-A158-3704ED852291}"/>
                </a:ext>
              </a:extLst>
            </p:cNvPr>
            <p:cNvSpPr/>
            <p:nvPr/>
          </p:nvSpPr>
          <p:spPr>
            <a:xfrm>
              <a:off x="2193239" y="4161183"/>
              <a:ext cx="125892" cy="132521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zh-CN" altLang="en-US">
                <a:solidFill>
                  <a:prstClr val="white"/>
                </a:solidFill>
                <a:latin typeface="Calibri" panose="020F0502020204030204"/>
                <a:ea typeface="等线" panose="02010600030101010101" pitchFamily="2" charset="-122"/>
              </a:endParaRPr>
            </a:p>
          </p:txBody>
        </p:sp>
        <p:sp>
          <p:nvSpPr>
            <p:cNvPr id="37" name="椭圆 36">
              <a:extLst>
                <a:ext uri="{FF2B5EF4-FFF2-40B4-BE49-F238E27FC236}">
                  <a16:creationId xmlns:a16="http://schemas.microsoft.com/office/drawing/2014/main" id="{698928DE-1A8C-4B58-9094-79E3DA263F75}"/>
                </a:ext>
              </a:extLst>
            </p:cNvPr>
            <p:cNvSpPr/>
            <p:nvPr/>
          </p:nvSpPr>
          <p:spPr>
            <a:xfrm>
              <a:off x="2733266" y="4633287"/>
              <a:ext cx="125892" cy="132521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zh-CN" altLang="en-US">
                <a:solidFill>
                  <a:prstClr val="white"/>
                </a:solidFill>
                <a:latin typeface="Calibri" panose="020F0502020204030204"/>
                <a:ea typeface="等线" panose="02010600030101010101" pitchFamily="2" charset="-122"/>
              </a:endParaRPr>
            </a:p>
          </p:txBody>
        </p:sp>
        <p:sp>
          <p:nvSpPr>
            <p:cNvPr id="38" name="椭圆 37">
              <a:extLst>
                <a:ext uri="{FF2B5EF4-FFF2-40B4-BE49-F238E27FC236}">
                  <a16:creationId xmlns:a16="http://schemas.microsoft.com/office/drawing/2014/main" id="{C379D4C7-92FF-438E-90DB-A28F926B9068}"/>
                </a:ext>
              </a:extLst>
            </p:cNvPr>
            <p:cNvSpPr/>
            <p:nvPr/>
          </p:nvSpPr>
          <p:spPr>
            <a:xfrm>
              <a:off x="2766393" y="3483660"/>
              <a:ext cx="125892" cy="132521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zh-CN" altLang="en-US">
                <a:solidFill>
                  <a:prstClr val="white"/>
                </a:solidFill>
                <a:latin typeface="Calibri" panose="020F0502020204030204"/>
                <a:ea typeface="等线" panose="02010600030101010101" pitchFamily="2" charset="-122"/>
              </a:endParaRPr>
            </a:p>
          </p:txBody>
        </p:sp>
        <p:sp>
          <p:nvSpPr>
            <p:cNvPr id="39" name="椭圆 38">
              <a:extLst>
                <a:ext uri="{FF2B5EF4-FFF2-40B4-BE49-F238E27FC236}">
                  <a16:creationId xmlns:a16="http://schemas.microsoft.com/office/drawing/2014/main" id="{AD21908D-178B-4E92-9032-2F6586BCE369}"/>
                </a:ext>
              </a:extLst>
            </p:cNvPr>
            <p:cNvSpPr/>
            <p:nvPr/>
          </p:nvSpPr>
          <p:spPr>
            <a:xfrm>
              <a:off x="3922648" y="3465439"/>
              <a:ext cx="125892" cy="132521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zh-CN" altLang="en-US">
                <a:solidFill>
                  <a:prstClr val="white"/>
                </a:solidFill>
                <a:latin typeface="Calibri" panose="020F0502020204030204"/>
                <a:ea typeface="等线" panose="02010600030101010101" pitchFamily="2" charset="-122"/>
              </a:endParaRPr>
            </a:p>
          </p:txBody>
        </p:sp>
        <p:sp>
          <p:nvSpPr>
            <p:cNvPr id="40" name="椭圆 39">
              <a:extLst>
                <a:ext uri="{FF2B5EF4-FFF2-40B4-BE49-F238E27FC236}">
                  <a16:creationId xmlns:a16="http://schemas.microsoft.com/office/drawing/2014/main" id="{17E16171-D101-4184-B084-94D13072215B}"/>
                </a:ext>
              </a:extLst>
            </p:cNvPr>
            <p:cNvSpPr/>
            <p:nvPr/>
          </p:nvSpPr>
          <p:spPr>
            <a:xfrm>
              <a:off x="3389251" y="4181067"/>
              <a:ext cx="125892" cy="132521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zh-CN" altLang="en-US">
                <a:solidFill>
                  <a:prstClr val="white"/>
                </a:solidFill>
                <a:latin typeface="Calibri" panose="020F0502020204030204"/>
                <a:ea typeface="等线" panose="02010600030101010101" pitchFamily="2" charset="-122"/>
              </a:endParaRPr>
            </a:p>
          </p:txBody>
        </p:sp>
        <p:sp>
          <p:nvSpPr>
            <p:cNvPr id="41" name="椭圆 40">
              <a:extLst>
                <a:ext uri="{FF2B5EF4-FFF2-40B4-BE49-F238E27FC236}">
                  <a16:creationId xmlns:a16="http://schemas.microsoft.com/office/drawing/2014/main" id="{ECE4F8D8-900E-420C-84EE-20B9FAB4C0A6}"/>
                </a:ext>
              </a:extLst>
            </p:cNvPr>
            <p:cNvSpPr/>
            <p:nvPr/>
          </p:nvSpPr>
          <p:spPr>
            <a:xfrm>
              <a:off x="4585246" y="3001607"/>
              <a:ext cx="125892" cy="132521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zh-CN" altLang="en-US">
                <a:solidFill>
                  <a:prstClr val="white"/>
                </a:solidFill>
                <a:latin typeface="Calibri" panose="020F0502020204030204"/>
                <a:ea typeface="等线" panose="02010600030101010101" pitchFamily="2" charset="-122"/>
              </a:endParaRPr>
            </a:p>
          </p:txBody>
        </p:sp>
        <p:sp>
          <p:nvSpPr>
            <p:cNvPr id="43" name="椭圆 42">
              <a:extLst>
                <a:ext uri="{FF2B5EF4-FFF2-40B4-BE49-F238E27FC236}">
                  <a16:creationId xmlns:a16="http://schemas.microsoft.com/office/drawing/2014/main" id="{DD14C200-7A72-41C6-8417-FDA457443A8E}"/>
                </a:ext>
              </a:extLst>
            </p:cNvPr>
            <p:cNvSpPr/>
            <p:nvPr/>
          </p:nvSpPr>
          <p:spPr>
            <a:xfrm>
              <a:off x="3906910" y="4615063"/>
              <a:ext cx="125892" cy="132521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zh-CN" altLang="en-US">
                <a:solidFill>
                  <a:prstClr val="white"/>
                </a:solidFill>
                <a:latin typeface="Calibri" panose="020F0502020204030204"/>
                <a:ea typeface="等线" panose="02010600030101010101" pitchFamily="2" charset="-122"/>
              </a:endParaRPr>
            </a:p>
          </p:txBody>
        </p:sp>
        <p:sp>
          <p:nvSpPr>
            <p:cNvPr id="44" name="椭圆 43">
              <a:extLst>
                <a:ext uri="{FF2B5EF4-FFF2-40B4-BE49-F238E27FC236}">
                  <a16:creationId xmlns:a16="http://schemas.microsoft.com/office/drawing/2014/main" id="{59013123-8963-4151-A86B-D5D3E0399DEA}"/>
                </a:ext>
              </a:extLst>
            </p:cNvPr>
            <p:cNvSpPr/>
            <p:nvPr/>
          </p:nvSpPr>
          <p:spPr>
            <a:xfrm>
              <a:off x="4575312" y="4161173"/>
              <a:ext cx="125892" cy="132521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zh-CN" altLang="en-US">
                <a:solidFill>
                  <a:prstClr val="white"/>
                </a:solidFill>
                <a:latin typeface="Calibri" panose="020F0502020204030204"/>
                <a:ea typeface="等线" panose="02010600030101010101" pitchFamily="2" charset="-122"/>
              </a:endParaRPr>
            </a:p>
          </p:txBody>
        </p:sp>
      </p:grp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D533A222-158B-4560-A954-623B7B102103}"/>
              </a:ext>
            </a:extLst>
          </p:cNvPr>
          <p:cNvCxnSpPr>
            <a:cxnSpLocks/>
          </p:cNvCxnSpPr>
          <p:nvPr/>
        </p:nvCxnSpPr>
        <p:spPr>
          <a:xfrm flipV="1">
            <a:off x="3171228" y="3677812"/>
            <a:ext cx="429049" cy="338888"/>
          </a:xfrm>
          <a:prstGeom prst="straightConnector1">
            <a:avLst/>
          </a:prstGeom>
          <a:ln w="38100">
            <a:prstDash val="sys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3865CD17-0F02-423D-BABA-C3457D8CF900}"/>
              </a:ext>
            </a:extLst>
          </p:cNvPr>
          <p:cNvCxnSpPr>
            <a:cxnSpLocks/>
          </p:cNvCxnSpPr>
          <p:nvPr/>
        </p:nvCxnSpPr>
        <p:spPr>
          <a:xfrm flipV="1">
            <a:off x="3178919" y="4034243"/>
            <a:ext cx="855314" cy="23836"/>
          </a:xfrm>
          <a:prstGeom prst="straightConnector1">
            <a:avLst/>
          </a:prstGeom>
          <a:ln w="38100">
            <a:prstDash val="sys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文本框 45">
            <a:extLst>
              <a:ext uri="{FF2B5EF4-FFF2-40B4-BE49-F238E27FC236}">
                <a16:creationId xmlns:a16="http://schemas.microsoft.com/office/drawing/2014/main" id="{AC6BEA47-B9B6-4F9B-9EE7-AB31512500DD}"/>
              </a:ext>
            </a:extLst>
          </p:cNvPr>
          <p:cNvSpPr txBox="1"/>
          <p:nvPr/>
        </p:nvSpPr>
        <p:spPr>
          <a:xfrm>
            <a:off x="4823052" y="3139416"/>
            <a:ext cx="8012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zh-CN" altLang="en-US" sz="2000" b="1" dirty="0">
                <a:solidFill>
                  <a:prstClr val="black"/>
                </a:solidFill>
                <a:latin typeface="Calibri" panose="020F0502020204030204"/>
                <a:ea typeface="等线" panose="02010600030101010101" pitchFamily="2" charset="-122"/>
              </a:rPr>
              <a:t>正确</a:t>
            </a: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63374980-1EE0-4DA0-A601-7506498F3662}"/>
              </a:ext>
            </a:extLst>
          </p:cNvPr>
          <p:cNvSpPr txBox="1"/>
          <p:nvPr/>
        </p:nvSpPr>
        <p:spPr>
          <a:xfrm>
            <a:off x="4814539" y="5286111"/>
            <a:ext cx="8012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zh-CN" altLang="en-US" sz="2000" b="1" dirty="0">
                <a:solidFill>
                  <a:prstClr val="black"/>
                </a:solidFill>
                <a:latin typeface="Calibri" panose="020F0502020204030204"/>
                <a:ea typeface="等线" panose="02010600030101010101" pitchFamily="2" charset="-122"/>
              </a:rPr>
              <a:t>错误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5764231" y="1783130"/>
                <a:ext cx="4748481" cy="13844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lang="zh-CN" altLang="en-US" sz="2000" b="1" dirty="0">
                    <a:solidFill>
                      <a:prstClr val="black"/>
                    </a:solidFill>
                    <a:latin typeface="Calibri" panose="020F0502020204030204"/>
                    <a:ea typeface="等线" panose="02010600030101010101" pitchFamily="2" charset="-122"/>
                  </a:rPr>
                  <a:t>典型错误</a:t>
                </a:r>
                <a:r>
                  <a:rPr lang="en-US" altLang="zh-CN" sz="2000" b="1" dirty="0">
                    <a:solidFill>
                      <a:prstClr val="black"/>
                    </a:solidFill>
                    <a:latin typeface="Calibri" panose="020F0502020204030204"/>
                    <a:ea typeface="等线" panose="02010600030101010101" pitchFamily="2" charset="-122"/>
                  </a:rPr>
                  <a:t>2</a:t>
                </a:r>
                <a:r>
                  <a:rPr lang="zh-CN" altLang="en-US" sz="2000" b="1" dirty="0">
                    <a:solidFill>
                      <a:prstClr val="black"/>
                    </a:solidFill>
                    <a:latin typeface="Calibri" panose="020F0502020204030204"/>
                    <a:ea typeface="等线" panose="02010600030101010101" pitchFamily="2" charset="-122"/>
                  </a:rPr>
                  <a:t>：边矢量张成的</a:t>
                </a:r>
                <a:r>
                  <a:rPr lang="zh-CN" altLang="en-US" sz="2000" b="1">
                    <a:solidFill>
                      <a:prstClr val="black"/>
                    </a:solidFill>
                    <a:latin typeface="Calibri" panose="020F0502020204030204"/>
                    <a:ea typeface="等线" panose="02010600030101010101" pitchFamily="2" charset="-122"/>
                  </a:rPr>
                  <a:t>体积不对</a:t>
                </a:r>
                <a:endParaRPr lang="en-US" altLang="zh-CN" sz="2000" b="1" dirty="0">
                  <a:solidFill>
                    <a:prstClr val="black"/>
                  </a:solidFill>
                  <a:latin typeface="Calibri" panose="020F0502020204030204"/>
                  <a:ea typeface="等线" panose="02010600030101010101" pitchFamily="2" charset="-122"/>
                </a:endParaRPr>
              </a:p>
              <a:p>
                <a:pPr>
                  <a:defRPr/>
                </a:pPr>
                <a:r>
                  <a:rPr lang="zh-CN" altLang="en-US" dirty="0">
                    <a:solidFill>
                      <a:prstClr val="black"/>
                    </a:solidFill>
                    <a:latin typeface="Calibri" panose="020F0502020204030204"/>
                    <a:ea typeface="等线" panose="02010600030101010101" pitchFamily="2" charset="-122"/>
                  </a:rPr>
                  <a:t>以面心为例，每个惯用晶胞含有</a:t>
                </a:r>
                <a:r>
                  <a:rPr lang="en-US" altLang="zh-CN" dirty="0">
                    <a:solidFill>
                      <a:prstClr val="black"/>
                    </a:solidFill>
                    <a:latin typeface="Calibri" panose="020F0502020204030204"/>
                    <a:ea typeface="等线" panose="02010600030101010101" pitchFamily="2" charset="-122"/>
                  </a:rPr>
                  <a:t>4</a:t>
                </a:r>
                <a:r>
                  <a:rPr lang="zh-CN" altLang="en-US" dirty="0">
                    <a:solidFill>
                      <a:prstClr val="black"/>
                    </a:solidFill>
                    <a:latin typeface="Calibri" panose="020F0502020204030204"/>
                    <a:ea typeface="等线" panose="02010600030101010101" pitchFamily="2" charset="-122"/>
                  </a:rPr>
                  <a:t>个原子，因此原胞的体积为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zh-CN" altLang="en-US" dirty="0">
                    <a:solidFill>
                      <a:prstClr val="black"/>
                    </a:solidFill>
                    <a:latin typeface="Calibri" panose="020F0502020204030204"/>
                    <a:ea typeface="等线" panose="02010600030101010101" pitchFamily="2" charset="-122"/>
                  </a:rPr>
                  <a:t>，体积可以通过行列式</a:t>
                </a:r>
                <a:r>
                  <a:rPr lang="zh-CN" altLang="en-US">
                    <a:solidFill>
                      <a:prstClr val="black"/>
                    </a:solidFill>
                    <a:latin typeface="Calibri" panose="020F0502020204030204"/>
                    <a:ea typeface="等线" panose="02010600030101010101" pitchFamily="2" charset="-122"/>
                  </a:rPr>
                  <a:t>计算。</a:t>
                </a:r>
                <a:endParaRPr lang="en-US" altLang="zh-CN">
                  <a:solidFill>
                    <a:prstClr val="black"/>
                  </a:solidFill>
                  <a:latin typeface="Calibri" panose="020F0502020204030204"/>
                  <a:ea typeface="等线" panose="02010600030101010101" pitchFamily="2" charset="-122"/>
                </a:endParaRPr>
              </a:p>
              <a:p>
                <a:pPr>
                  <a:defRPr/>
                </a:pPr>
                <a:r>
                  <a:rPr lang="zh-CN" altLang="en-US" b="1">
                    <a:solidFill>
                      <a:srgbClr val="FF0000"/>
                    </a:solidFill>
                    <a:latin typeface="Calibri" panose="020F0502020204030204"/>
                    <a:ea typeface="等线" panose="02010600030101010101" pitchFamily="2" charset="-122"/>
                  </a:rPr>
                  <a:t>（可利用体积验证是否正确）</a:t>
                </a:r>
                <a:endParaRPr lang="zh-CN" altLang="en-US" b="1" dirty="0">
                  <a:solidFill>
                    <a:srgbClr val="FF0000"/>
                  </a:solidFill>
                  <a:latin typeface="Calibri" panose="020F0502020204030204"/>
                  <a:ea typeface="等线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4231" y="1783130"/>
                <a:ext cx="4748481" cy="1384482"/>
              </a:xfrm>
              <a:prstGeom prst="rect">
                <a:avLst/>
              </a:prstGeom>
              <a:blipFill>
                <a:blip r:embed="rId7"/>
                <a:stretch>
                  <a:fillRect l="-1412" t="-2643" r="-5777" b="-61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4" name="图片 8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7071" y="3408145"/>
            <a:ext cx="2086318" cy="722372"/>
          </a:xfrm>
          <a:prstGeom prst="rect">
            <a:avLst/>
          </a:prstGeom>
        </p:spPr>
      </p:pic>
      <p:pic>
        <p:nvPicPr>
          <p:cNvPr id="85" name="图片 8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13406" y="3512109"/>
            <a:ext cx="1924622" cy="618409"/>
          </a:xfrm>
          <a:prstGeom prst="rect">
            <a:avLst/>
          </a:prstGeom>
        </p:spPr>
      </p:pic>
      <p:sp>
        <p:nvSpPr>
          <p:cNvPr id="86" name="文本框 85">
            <a:extLst>
              <a:ext uri="{FF2B5EF4-FFF2-40B4-BE49-F238E27FC236}">
                <a16:creationId xmlns:a16="http://schemas.microsoft.com/office/drawing/2014/main" id="{2A5CDB23-713D-4FE8-BAF5-E7110C3AAF8D}"/>
              </a:ext>
            </a:extLst>
          </p:cNvPr>
          <p:cNvSpPr txBox="1"/>
          <p:nvPr/>
        </p:nvSpPr>
        <p:spPr>
          <a:xfrm>
            <a:off x="7772633" y="4271229"/>
            <a:ext cx="73167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zh-CN" altLang="en-US" sz="2000" b="1" dirty="0">
                <a:solidFill>
                  <a:prstClr val="black"/>
                </a:solidFill>
                <a:latin typeface="Calibri" panose="020F0502020204030204"/>
                <a:ea typeface="等线" panose="02010600030101010101" pitchFamily="2" charset="-122"/>
              </a:rPr>
              <a:t>错误</a:t>
            </a:r>
            <a:endParaRPr lang="zh-CN" altLang="en-US" sz="2000" dirty="0">
              <a:solidFill>
                <a:prstClr val="black"/>
              </a:solidFill>
              <a:latin typeface="Calibri" panose="020F0502020204030204"/>
              <a:ea typeface="等线" panose="02010600030101010101" pitchFamily="2" charset="-122"/>
            </a:endParaRPr>
          </a:p>
        </p:txBody>
      </p:sp>
      <p:cxnSp>
        <p:nvCxnSpPr>
          <p:cNvPr id="88" name="直接连接符 87"/>
          <p:cNvCxnSpPr/>
          <p:nvPr/>
        </p:nvCxnSpPr>
        <p:spPr>
          <a:xfrm rot="5400000">
            <a:off x="3575960" y="4167343"/>
            <a:ext cx="432000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9" name="图片 88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7967" y="4860939"/>
            <a:ext cx="1736252" cy="836004"/>
          </a:xfrm>
          <a:prstGeom prst="rect">
            <a:avLst/>
          </a:prstGeom>
        </p:spPr>
      </p:pic>
      <p:pic>
        <p:nvPicPr>
          <p:cNvPr id="92" name="图片 91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79017" y="5019116"/>
            <a:ext cx="2239879" cy="646673"/>
          </a:xfrm>
          <a:prstGeom prst="rect">
            <a:avLst/>
          </a:prstGeom>
        </p:spPr>
      </p:pic>
      <p:sp>
        <p:nvSpPr>
          <p:cNvPr id="93" name="文本框 92">
            <a:extLst>
              <a:ext uri="{FF2B5EF4-FFF2-40B4-BE49-F238E27FC236}">
                <a16:creationId xmlns:a16="http://schemas.microsoft.com/office/drawing/2014/main" id="{2A5CDB23-713D-4FE8-BAF5-E7110C3AAF8D}"/>
              </a:ext>
            </a:extLst>
          </p:cNvPr>
          <p:cNvSpPr txBox="1"/>
          <p:nvPr/>
        </p:nvSpPr>
        <p:spPr>
          <a:xfrm>
            <a:off x="7762701" y="5927233"/>
            <a:ext cx="73167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zh-CN" altLang="en-US" sz="2000" b="1" dirty="0">
                <a:solidFill>
                  <a:prstClr val="black"/>
                </a:solidFill>
                <a:latin typeface="Calibri" panose="020F0502020204030204"/>
                <a:ea typeface="等线" panose="02010600030101010101" pitchFamily="2" charset="-122"/>
              </a:rPr>
              <a:t>正确</a:t>
            </a:r>
            <a:endParaRPr lang="zh-CN" altLang="en-US" sz="2000" dirty="0">
              <a:solidFill>
                <a:prstClr val="black"/>
              </a:solidFill>
              <a:latin typeface="Calibri" panose="020F0502020204030204"/>
              <a:ea typeface="等线" panose="02010600030101010101" pitchFamily="2" charset="-122"/>
            </a:endParaRPr>
          </a:p>
        </p:txBody>
      </p:sp>
      <p:cxnSp>
        <p:nvCxnSpPr>
          <p:cNvPr id="90" name="直接箭头连接符 89">
            <a:extLst>
              <a:ext uri="{FF2B5EF4-FFF2-40B4-BE49-F238E27FC236}">
                <a16:creationId xmlns:a16="http://schemas.microsoft.com/office/drawing/2014/main" id="{3F05546E-7231-4035-9867-01435D04854E}"/>
              </a:ext>
            </a:extLst>
          </p:cNvPr>
          <p:cNvCxnSpPr>
            <a:cxnSpLocks/>
          </p:cNvCxnSpPr>
          <p:nvPr/>
        </p:nvCxnSpPr>
        <p:spPr>
          <a:xfrm flipV="1">
            <a:off x="3129074" y="3132037"/>
            <a:ext cx="4488" cy="844216"/>
          </a:xfrm>
          <a:prstGeom prst="straightConnector1">
            <a:avLst/>
          </a:prstGeom>
          <a:ln w="38100">
            <a:prstDash val="sys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直接箭头连接符 93">
            <a:extLst>
              <a:ext uri="{FF2B5EF4-FFF2-40B4-BE49-F238E27FC236}">
                <a16:creationId xmlns:a16="http://schemas.microsoft.com/office/drawing/2014/main" id="{D5316DDC-8710-4045-8059-1B580A3BC4DD}"/>
              </a:ext>
            </a:extLst>
          </p:cNvPr>
          <p:cNvCxnSpPr>
            <a:cxnSpLocks/>
            <a:stCxn id="37" idx="7"/>
            <a:endCxn id="41" idx="4"/>
          </p:cNvCxnSpPr>
          <p:nvPr/>
        </p:nvCxnSpPr>
        <p:spPr>
          <a:xfrm flipV="1">
            <a:off x="3157197" y="2746185"/>
            <a:ext cx="1426709" cy="1264353"/>
          </a:xfrm>
          <a:prstGeom prst="straightConnector1">
            <a:avLst/>
          </a:prstGeom>
          <a:ln w="19050">
            <a:solidFill>
              <a:srgbClr val="FF0000"/>
            </a:solidFill>
            <a:prstDash val="sys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直接箭头连接符 94">
            <a:extLst>
              <a:ext uri="{FF2B5EF4-FFF2-40B4-BE49-F238E27FC236}">
                <a16:creationId xmlns:a16="http://schemas.microsoft.com/office/drawing/2014/main" id="{352A3821-82D5-4D68-98E0-5B9ADF24720A}"/>
              </a:ext>
            </a:extLst>
          </p:cNvPr>
          <p:cNvCxnSpPr>
            <a:cxnSpLocks/>
            <a:endCxn id="44" idx="2"/>
          </p:cNvCxnSpPr>
          <p:nvPr/>
        </p:nvCxnSpPr>
        <p:spPr>
          <a:xfrm flipV="1">
            <a:off x="3140196" y="3656466"/>
            <a:ext cx="1386183" cy="380964"/>
          </a:xfrm>
          <a:prstGeom prst="straightConnector1">
            <a:avLst/>
          </a:prstGeom>
          <a:ln w="19050">
            <a:solidFill>
              <a:srgbClr val="FF0000"/>
            </a:solidFill>
            <a:prstDash val="sys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箭头连接符 97">
            <a:extLst>
              <a:ext uri="{FF2B5EF4-FFF2-40B4-BE49-F238E27FC236}">
                <a16:creationId xmlns:a16="http://schemas.microsoft.com/office/drawing/2014/main" id="{0D9E8565-FD77-4ACA-8126-DD743461995A}"/>
              </a:ext>
            </a:extLst>
          </p:cNvPr>
          <p:cNvCxnSpPr>
            <a:cxnSpLocks/>
          </p:cNvCxnSpPr>
          <p:nvPr/>
        </p:nvCxnSpPr>
        <p:spPr>
          <a:xfrm flipV="1">
            <a:off x="3140381" y="4034244"/>
            <a:ext cx="802914" cy="13091"/>
          </a:xfrm>
          <a:prstGeom prst="straightConnector1">
            <a:avLst/>
          </a:prstGeom>
          <a:ln w="19050">
            <a:solidFill>
              <a:srgbClr val="FF0000"/>
            </a:solidFill>
            <a:prstDash val="sys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0" name="组合 99">
            <a:extLst>
              <a:ext uri="{FF2B5EF4-FFF2-40B4-BE49-F238E27FC236}">
                <a16:creationId xmlns:a16="http://schemas.microsoft.com/office/drawing/2014/main" id="{48AB6151-68EA-4456-BD27-F13FE0CB9C6F}"/>
              </a:ext>
            </a:extLst>
          </p:cNvPr>
          <p:cNvGrpSpPr/>
          <p:nvPr/>
        </p:nvGrpSpPr>
        <p:grpSpPr>
          <a:xfrm>
            <a:off x="2103488" y="4659587"/>
            <a:ext cx="2501347" cy="1468867"/>
            <a:chOff x="1542229" y="3001607"/>
            <a:chExt cx="3168909" cy="1764201"/>
          </a:xfrm>
        </p:grpSpPr>
        <p:cxnSp>
          <p:nvCxnSpPr>
            <p:cNvPr id="101" name="直接连接符 100">
              <a:extLst>
                <a:ext uri="{FF2B5EF4-FFF2-40B4-BE49-F238E27FC236}">
                  <a16:creationId xmlns:a16="http://schemas.microsoft.com/office/drawing/2014/main" id="{CFDC15C0-693B-428D-8039-1B009B262B92}"/>
                </a:ext>
              </a:extLst>
            </p:cNvPr>
            <p:cNvCxnSpPr>
              <a:cxnSpLocks/>
            </p:cNvCxnSpPr>
            <p:nvPr/>
          </p:nvCxnSpPr>
          <p:spPr>
            <a:xfrm>
              <a:off x="1570383" y="4701209"/>
              <a:ext cx="237214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2" name="直接连接符 101">
              <a:extLst>
                <a:ext uri="{FF2B5EF4-FFF2-40B4-BE49-F238E27FC236}">
                  <a16:creationId xmlns:a16="http://schemas.microsoft.com/office/drawing/2014/main" id="{C848611A-BCCE-40CE-B675-6F6DAB5A9B80}"/>
                </a:ext>
              </a:extLst>
            </p:cNvPr>
            <p:cNvCxnSpPr>
              <a:cxnSpLocks/>
            </p:cNvCxnSpPr>
            <p:nvPr/>
          </p:nvCxnSpPr>
          <p:spPr>
            <a:xfrm>
              <a:off x="2259496" y="4227444"/>
              <a:ext cx="2372140" cy="0"/>
            </a:xfrm>
            <a:prstGeom prst="line">
              <a:avLst/>
            </a:prstGeom>
            <a:ln>
              <a:prstDash val="lg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3" name="直接连接符 102">
              <a:extLst>
                <a:ext uri="{FF2B5EF4-FFF2-40B4-BE49-F238E27FC236}">
                  <a16:creationId xmlns:a16="http://schemas.microsoft.com/office/drawing/2014/main" id="{F0EAABE8-25A3-41B4-86A3-334D2FDE9E1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570383" y="4227444"/>
              <a:ext cx="689113" cy="473765"/>
            </a:xfrm>
            <a:prstGeom prst="line">
              <a:avLst/>
            </a:prstGeom>
            <a:ln>
              <a:prstDash val="lg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4" name="直接连接符 103">
              <a:extLst>
                <a:ext uri="{FF2B5EF4-FFF2-40B4-BE49-F238E27FC236}">
                  <a16:creationId xmlns:a16="http://schemas.microsoft.com/office/drawing/2014/main" id="{B9576E8C-E976-4E0A-A35F-54E4CB57A14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942523" y="4227444"/>
              <a:ext cx="689113" cy="473765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5" name="直接连接符 104">
              <a:extLst>
                <a:ext uri="{FF2B5EF4-FFF2-40B4-BE49-F238E27FC236}">
                  <a16:creationId xmlns:a16="http://schemas.microsoft.com/office/drawing/2014/main" id="{42266BF5-635B-4EE0-86EA-B1BDE23BA63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792902" y="4227443"/>
              <a:ext cx="689113" cy="473765"/>
            </a:xfrm>
            <a:prstGeom prst="line">
              <a:avLst/>
            </a:prstGeom>
            <a:ln>
              <a:prstDash val="lg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6" name="直接连接符 105">
              <a:extLst>
                <a:ext uri="{FF2B5EF4-FFF2-40B4-BE49-F238E27FC236}">
                  <a16:creationId xmlns:a16="http://schemas.microsoft.com/office/drawing/2014/main" id="{AF3F06B4-D9CF-4AB8-AFA6-76055CC3CEA5}"/>
                </a:ext>
              </a:extLst>
            </p:cNvPr>
            <p:cNvCxnSpPr>
              <a:cxnSpLocks/>
            </p:cNvCxnSpPr>
            <p:nvPr/>
          </p:nvCxnSpPr>
          <p:spPr>
            <a:xfrm>
              <a:off x="1613454" y="3531702"/>
              <a:ext cx="237214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7" name="直接连接符 106">
              <a:extLst>
                <a:ext uri="{FF2B5EF4-FFF2-40B4-BE49-F238E27FC236}">
                  <a16:creationId xmlns:a16="http://schemas.microsoft.com/office/drawing/2014/main" id="{56F57601-9F94-48A2-A684-EF3E61CD764D}"/>
                </a:ext>
              </a:extLst>
            </p:cNvPr>
            <p:cNvCxnSpPr>
              <a:cxnSpLocks/>
            </p:cNvCxnSpPr>
            <p:nvPr/>
          </p:nvCxnSpPr>
          <p:spPr>
            <a:xfrm>
              <a:off x="2302567" y="3057937"/>
              <a:ext cx="237214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8" name="直接连接符 107">
              <a:extLst>
                <a:ext uri="{FF2B5EF4-FFF2-40B4-BE49-F238E27FC236}">
                  <a16:creationId xmlns:a16="http://schemas.microsoft.com/office/drawing/2014/main" id="{942FB00D-467D-4935-8A47-AEFBCC6F224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613454" y="3057937"/>
              <a:ext cx="689113" cy="473765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9" name="直接连接符 108">
              <a:extLst>
                <a:ext uri="{FF2B5EF4-FFF2-40B4-BE49-F238E27FC236}">
                  <a16:creationId xmlns:a16="http://schemas.microsoft.com/office/drawing/2014/main" id="{FA997C11-DB7E-440A-A873-5AF8040668E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985594" y="3057937"/>
              <a:ext cx="689113" cy="473765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0" name="直接连接符 109">
              <a:extLst>
                <a:ext uri="{FF2B5EF4-FFF2-40B4-BE49-F238E27FC236}">
                  <a16:creationId xmlns:a16="http://schemas.microsoft.com/office/drawing/2014/main" id="{F3DB2FCB-BC94-4395-B34A-824FDB6B473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799524" y="3057937"/>
              <a:ext cx="689113" cy="473765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1" name="直接连接符 110">
              <a:extLst>
                <a:ext uri="{FF2B5EF4-FFF2-40B4-BE49-F238E27FC236}">
                  <a16:creationId xmlns:a16="http://schemas.microsoft.com/office/drawing/2014/main" id="{3F22465F-E481-4D60-9A36-FC92BBFB4E32}"/>
                </a:ext>
              </a:extLst>
            </p:cNvPr>
            <p:cNvCxnSpPr>
              <a:cxnSpLocks/>
            </p:cNvCxnSpPr>
            <p:nvPr/>
          </p:nvCxnSpPr>
          <p:spPr>
            <a:xfrm>
              <a:off x="1613454" y="3531702"/>
              <a:ext cx="0" cy="1169506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2" name="直接连接符 111">
              <a:extLst>
                <a:ext uri="{FF2B5EF4-FFF2-40B4-BE49-F238E27FC236}">
                  <a16:creationId xmlns:a16="http://schemas.microsoft.com/office/drawing/2014/main" id="{117159FA-B2E7-49F2-A9CA-667413EB667E}"/>
                </a:ext>
              </a:extLst>
            </p:cNvPr>
            <p:cNvCxnSpPr>
              <a:cxnSpLocks/>
            </p:cNvCxnSpPr>
            <p:nvPr/>
          </p:nvCxnSpPr>
          <p:spPr>
            <a:xfrm>
              <a:off x="2256185" y="3057937"/>
              <a:ext cx="0" cy="1169506"/>
            </a:xfrm>
            <a:prstGeom prst="line">
              <a:avLst/>
            </a:prstGeom>
            <a:ln>
              <a:prstDash val="lg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3" name="直接连接符 112">
              <a:extLst>
                <a:ext uri="{FF2B5EF4-FFF2-40B4-BE49-F238E27FC236}">
                  <a16:creationId xmlns:a16="http://schemas.microsoft.com/office/drawing/2014/main" id="{6065BD04-55C4-4535-BA2D-B8FC01B6282A}"/>
                </a:ext>
              </a:extLst>
            </p:cNvPr>
            <p:cNvCxnSpPr>
              <a:cxnSpLocks/>
            </p:cNvCxnSpPr>
            <p:nvPr/>
          </p:nvCxnSpPr>
          <p:spPr>
            <a:xfrm>
              <a:off x="2799524" y="3531702"/>
              <a:ext cx="0" cy="1169506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4" name="直接连接符 113">
              <a:extLst>
                <a:ext uri="{FF2B5EF4-FFF2-40B4-BE49-F238E27FC236}">
                  <a16:creationId xmlns:a16="http://schemas.microsoft.com/office/drawing/2014/main" id="{4387A762-5E1F-42F7-8075-88330FA44DD2}"/>
                </a:ext>
              </a:extLst>
            </p:cNvPr>
            <p:cNvCxnSpPr>
              <a:cxnSpLocks/>
            </p:cNvCxnSpPr>
            <p:nvPr/>
          </p:nvCxnSpPr>
          <p:spPr>
            <a:xfrm>
              <a:off x="3445566" y="3057937"/>
              <a:ext cx="0" cy="1169506"/>
            </a:xfrm>
            <a:prstGeom prst="line">
              <a:avLst/>
            </a:prstGeom>
            <a:ln>
              <a:prstDash val="lg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5" name="直接连接符 114">
              <a:extLst>
                <a:ext uri="{FF2B5EF4-FFF2-40B4-BE49-F238E27FC236}">
                  <a16:creationId xmlns:a16="http://schemas.microsoft.com/office/drawing/2014/main" id="{97C1E498-556B-4CF3-90B2-21A798E35446}"/>
                </a:ext>
              </a:extLst>
            </p:cNvPr>
            <p:cNvCxnSpPr>
              <a:cxnSpLocks/>
            </p:cNvCxnSpPr>
            <p:nvPr/>
          </p:nvCxnSpPr>
          <p:spPr>
            <a:xfrm>
              <a:off x="3982283" y="3531702"/>
              <a:ext cx="0" cy="1169506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6" name="直接连接符 115">
              <a:extLst>
                <a:ext uri="{FF2B5EF4-FFF2-40B4-BE49-F238E27FC236}">
                  <a16:creationId xmlns:a16="http://schemas.microsoft.com/office/drawing/2014/main" id="{8E9C49D5-CD95-4EEE-935C-47BF4C1F7878}"/>
                </a:ext>
              </a:extLst>
            </p:cNvPr>
            <p:cNvCxnSpPr>
              <a:cxnSpLocks/>
            </p:cNvCxnSpPr>
            <p:nvPr/>
          </p:nvCxnSpPr>
          <p:spPr>
            <a:xfrm>
              <a:off x="4641575" y="3057937"/>
              <a:ext cx="0" cy="1169506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17" name="椭圆 116">
              <a:extLst>
                <a:ext uri="{FF2B5EF4-FFF2-40B4-BE49-F238E27FC236}">
                  <a16:creationId xmlns:a16="http://schemas.microsoft.com/office/drawing/2014/main" id="{B429985C-D55D-4365-A38B-30749C998267}"/>
                </a:ext>
              </a:extLst>
            </p:cNvPr>
            <p:cNvSpPr/>
            <p:nvPr/>
          </p:nvSpPr>
          <p:spPr>
            <a:xfrm>
              <a:off x="2199862" y="3004924"/>
              <a:ext cx="125892" cy="132521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zh-CN" altLang="en-US">
                <a:solidFill>
                  <a:prstClr val="white"/>
                </a:solidFill>
                <a:latin typeface="Calibri" panose="020F0502020204030204"/>
                <a:ea typeface="等线" panose="02010600030101010101" pitchFamily="2" charset="-122"/>
              </a:endParaRPr>
            </a:p>
          </p:txBody>
        </p:sp>
        <p:sp>
          <p:nvSpPr>
            <p:cNvPr id="118" name="椭圆 117">
              <a:extLst>
                <a:ext uri="{FF2B5EF4-FFF2-40B4-BE49-F238E27FC236}">
                  <a16:creationId xmlns:a16="http://schemas.microsoft.com/office/drawing/2014/main" id="{A3AABDE8-B556-42B2-A604-4FD3655B8B3E}"/>
                </a:ext>
              </a:extLst>
            </p:cNvPr>
            <p:cNvSpPr/>
            <p:nvPr/>
          </p:nvSpPr>
          <p:spPr>
            <a:xfrm>
              <a:off x="1547191" y="3465439"/>
              <a:ext cx="125892" cy="132521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zh-CN" altLang="en-US">
                <a:solidFill>
                  <a:prstClr val="white"/>
                </a:solidFill>
                <a:latin typeface="Calibri" panose="020F0502020204030204"/>
                <a:ea typeface="等线" panose="02010600030101010101" pitchFamily="2" charset="-122"/>
              </a:endParaRPr>
            </a:p>
          </p:txBody>
        </p:sp>
        <p:sp>
          <p:nvSpPr>
            <p:cNvPr id="119" name="椭圆 118">
              <a:extLst>
                <a:ext uri="{FF2B5EF4-FFF2-40B4-BE49-F238E27FC236}">
                  <a16:creationId xmlns:a16="http://schemas.microsoft.com/office/drawing/2014/main" id="{DD6F2578-0CD4-4A41-AF00-D7F435DD8DB7}"/>
                </a:ext>
              </a:extLst>
            </p:cNvPr>
            <p:cNvSpPr/>
            <p:nvPr/>
          </p:nvSpPr>
          <p:spPr>
            <a:xfrm>
              <a:off x="3392554" y="3001607"/>
              <a:ext cx="125892" cy="132521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zh-CN" altLang="en-US">
                <a:solidFill>
                  <a:prstClr val="white"/>
                </a:solidFill>
                <a:latin typeface="Calibri" panose="020F0502020204030204"/>
                <a:ea typeface="等线" panose="02010600030101010101" pitchFamily="2" charset="-122"/>
              </a:endParaRPr>
            </a:p>
          </p:txBody>
        </p:sp>
        <p:sp>
          <p:nvSpPr>
            <p:cNvPr id="120" name="椭圆 119">
              <a:extLst>
                <a:ext uri="{FF2B5EF4-FFF2-40B4-BE49-F238E27FC236}">
                  <a16:creationId xmlns:a16="http://schemas.microsoft.com/office/drawing/2014/main" id="{C75C33D6-5764-40CC-B9EB-5118095F2AAF}"/>
                </a:ext>
              </a:extLst>
            </p:cNvPr>
            <p:cNvSpPr/>
            <p:nvPr/>
          </p:nvSpPr>
          <p:spPr>
            <a:xfrm>
              <a:off x="1542229" y="4615063"/>
              <a:ext cx="125892" cy="132521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zh-CN" altLang="en-US">
                <a:solidFill>
                  <a:prstClr val="white"/>
                </a:solidFill>
                <a:latin typeface="Calibri" panose="020F0502020204030204"/>
                <a:ea typeface="等线" panose="02010600030101010101" pitchFamily="2" charset="-122"/>
              </a:endParaRPr>
            </a:p>
          </p:txBody>
        </p:sp>
        <p:sp>
          <p:nvSpPr>
            <p:cNvPr id="121" name="椭圆 120">
              <a:extLst>
                <a:ext uri="{FF2B5EF4-FFF2-40B4-BE49-F238E27FC236}">
                  <a16:creationId xmlns:a16="http://schemas.microsoft.com/office/drawing/2014/main" id="{13EDCEDD-3072-42CA-8828-06CA48E58029}"/>
                </a:ext>
              </a:extLst>
            </p:cNvPr>
            <p:cNvSpPr/>
            <p:nvPr/>
          </p:nvSpPr>
          <p:spPr>
            <a:xfrm>
              <a:off x="2193239" y="4161183"/>
              <a:ext cx="125892" cy="132521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zh-CN" altLang="en-US">
                <a:solidFill>
                  <a:prstClr val="white"/>
                </a:solidFill>
                <a:latin typeface="Calibri" panose="020F0502020204030204"/>
                <a:ea typeface="等线" panose="02010600030101010101" pitchFamily="2" charset="-122"/>
              </a:endParaRPr>
            </a:p>
          </p:txBody>
        </p:sp>
        <p:sp>
          <p:nvSpPr>
            <p:cNvPr id="122" name="椭圆 121">
              <a:extLst>
                <a:ext uri="{FF2B5EF4-FFF2-40B4-BE49-F238E27FC236}">
                  <a16:creationId xmlns:a16="http://schemas.microsoft.com/office/drawing/2014/main" id="{D8F46884-F3EF-4E28-837B-858768B496EB}"/>
                </a:ext>
              </a:extLst>
            </p:cNvPr>
            <p:cNvSpPr/>
            <p:nvPr/>
          </p:nvSpPr>
          <p:spPr>
            <a:xfrm>
              <a:off x="2733266" y="4633287"/>
              <a:ext cx="125892" cy="132521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zh-CN" altLang="en-US">
                <a:solidFill>
                  <a:prstClr val="white"/>
                </a:solidFill>
                <a:latin typeface="Calibri" panose="020F0502020204030204"/>
                <a:ea typeface="等线" panose="02010600030101010101" pitchFamily="2" charset="-122"/>
              </a:endParaRPr>
            </a:p>
          </p:txBody>
        </p:sp>
        <p:sp>
          <p:nvSpPr>
            <p:cNvPr id="123" name="椭圆 122">
              <a:extLst>
                <a:ext uri="{FF2B5EF4-FFF2-40B4-BE49-F238E27FC236}">
                  <a16:creationId xmlns:a16="http://schemas.microsoft.com/office/drawing/2014/main" id="{BDCB3B54-7032-406B-B0A2-53F11570B377}"/>
                </a:ext>
              </a:extLst>
            </p:cNvPr>
            <p:cNvSpPr/>
            <p:nvPr/>
          </p:nvSpPr>
          <p:spPr>
            <a:xfrm>
              <a:off x="2766393" y="3483660"/>
              <a:ext cx="125892" cy="132521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zh-CN" altLang="en-US">
                <a:solidFill>
                  <a:prstClr val="white"/>
                </a:solidFill>
                <a:latin typeface="Calibri" panose="020F0502020204030204"/>
                <a:ea typeface="等线" panose="02010600030101010101" pitchFamily="2" charset="-122"/>
              </a:endParaRPr>
            </a:p>
          </p:txBody>
        </p:sp>
        <p:sp>
          <p:nvSpPr>
            <p:cNvPr id="124" name="椭圆 123">
              <a:extLst>
                <a:ext uri="{FF2B5EF4-FFF2-40B4-BE49-F238E27FC236}">
                  <a16:creationId xmlns:a16="http://schemas.microsoft.com/office/drawing/2014/main" id="{62BA08C3-A16E-45FE-8B3A-707276E4E32D}"/>
                </a:ext>
              </a:extLst>
            </p:cNvPr>
            <p:cNvSpPr/>
            <p:nvPr/>
          </p:nvSpPr>
          <p:spPr>
            <a:xfrm>
              <a:off x="3922648" y="3465439"/>
              <a:ext cx="125892" cy="132521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zh-CN" altLang="en-US">
                <a:solidFill>
                  <a:prstClr val="white"/>
                </a:solidFill>
                <a:latin typeface="Calibri" panose="020F0502020204030204"/>
                <a:ea typeface="等线" panose="02010600030101010101" pitchFamily="2" charset="-122"/>
              </a:endParaRPr>
            </a:p>
          </p:txBody>
        </p:sp>
        <p:sp>
          <p:nvSpPr>
            <p:cNvPr id="125" name="椭圆 124">
              <a:extLst>
                <a:ext uri="{FF2B5EF4-FFF2-40B4-BE49-F238E27FC236}">
                  <a16:creationId xmlns:a16="http://schemas.microsoft.com/office/drawing/2014/main" id="{782C4AD4-B70A-4B69-97F1-C4BBD87ACDE0}"/>
                </a:ext>
              </a:extLst>
            </p:cNvPr>
            <p:cNvSpPr/>
            <p:nvPr/>
          </p:nvSpPr>
          <p:spPr>
            <a:xfrm>
              <a:off x="3389251" y="4181067"/>
              <a:ext cx="125892" cy="132521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zh-CN" altLang="en-US">
                <a:solidFill>
                  <a:prstClr val="white"/>
                </a:solidFill>
                <a:latin typeface="Calibri" panose="020F0502020204030204"/>
                <a:ea typeface="等线" panose="02010600030101010101" pitchFamily="2" charset="-122"/>
              </a:endParaRPr>
            </a:p>
          </p:txBody>
        </p:sp>
        <p:sp>
          <p:nvSpPr>
            <p:cNvPr id="126" name="椭圆 125">
              <a:extLst>
                <a:ext uri="{FF2B5EF4-FFF2-40B4-BE49-F238E27FC236}">
                  <a16:creationId xmlns:a16="http://schemas.microsoft.com/office/drawing/2014/main" id="{10ACBBBB-7D85-46DD-AABD-3179C88BF76C}"/>
                </a:ext>
              </a:extLst>
            </p:cNvPr>
            <p:cNvSpPr/>
            <p:nvPr/>
          </p:nvSpPr>
          <p:spPr>
            <a:xfrm>
              <a:off x="4585246" y="3001607"/>
              <a:ext cx="125892" cy="132521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zh-CN" altLang="en-US">
                <a:solidFill>
                  <a:prstClr val="white"/>
                </a:solidFill>
                <a:latin typeface="Calibri" panose="020F0502020204030204"/>
                <a:ea typeface="等线" panose="02010600030101010101" pitchFamily="2" charset="-122"/>
              </a:endParaRPr>
            </a:p>
          </p:txBody>
        </p:sp>
        <p:sp>
          <p:nvSpPr>
            <p:cNvPr id="127" name="椭圆 126">
              <a:extLst>
                <a:ext uri="{FF2B5EF4-FFF2-40B4-BE49-F238E27FC236}">
                  <a16:creationId xmlns:a16="http://schemas.microsoft.com/office/drawing/2014/main" id="{49A9EDCD-814B-4FD9-9B63-03CB8E2940B1}"/>
                </a:ext>
              </a:extLst>
            </p:cNvPr>
            <p:cNvSpPr/>
            <p:nvPr/>
          </p:nvSpPr>
          <p:spPr>
            <a:xfrm>
              <a:off x="3906910" y="4615063"/>
              <a:ext cx="125892" cy="132521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zh-CN" altLang="en-US">
                <a:solidFill>
                  <a:prstClr val="white"/>
                </a:solidFill>
                <a:latin typeface="Calibri" panose="020F0502020204030204"/>
                <a:ea typeface="等线" panose="02010600030101010101" pitchFamily="2" charset="-122"/>
              </a:endParaRPr>
            </a:p>
          </p:txBody>
        </p:sp>
        <p:sp>
          <p:nvSpPr>
            <p:cNvPr id="128" name="椭圆 127">
              <a:extLst>
                <a:ext uri="{FF2B5EF4-FFF2-40B4-BE49-F238E27FC236}">
                  <a16:creationId xmlns:a16="http://schemas.microsoft.com/office/drawing/2014/main" id="{B76921A4-8746-499A-9813-5AF233A5C882}"/>
                </a:ext>
              </a:extLst>
            </p:cNvPr>
            <p:cNvSpPr/>
            <p:nvPr/>
          </p:nvSpPr>
          <p:spPr>
            <a:xfrm>
              <a:off x="4575312" y="4161173"/>
              <a:ext cx="125892" cy="132521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zh-CN" altLang="en-US">
                <a:solidFill>
                  <a:prstClr val="white"/>
                </a:solidFill>
                <a:latin typeface="Calibri" panose="020F0502020204030204"/>
                <a:ea typeface="等线" panose="02010600030101010101" pitchFamily="2" charset="-122"/>
              </a:endParaRPr>
            </a:p>
          </p:txBody>
        </p:sp>
      </p:grpSp>
      <p:cxnSp>
        <p:nvCxnSpPr>
          <p:cNvPr id="129" name="直接箭头连接符 128">
            <a:extLst>
              <a:ext uri="{FF2B5EF4-FFF2-40B4-BE49-F238E27FC236}">
                <a16:creationId xmlns:a16="http://schemas.microsoft.com/office/drawing/2014/main" id="{C965918A-4957-4B95-9011-E74699B19210}"/>
              </a:ext>
            </a:extLst>
          </p:cNvPr>
          <p:cNvCxnSpPr>
            <a:cxnSpLocks/>
          </p:cNvCxnSpPr>
          <p:nvPr/>
        </p:nvCxnSpPr>
        <p:spPr>
          <a:xfrm flipV="1">
            <a:off x="3142471" y="5701550"/>
            <a:ext cx="429049" cy="338888"/>
          </a:xfrm>
          <a:prstGeom prst="straightConnector1">
            <a:avLst/>
          </a:prstGeom>
          <a:ln w="38100">
            <a:prstDash val="sys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直接箭头连接符 129">
            <a:extLst>
              <a:ext uri="{FF2B5EF4-FFF2-40B4-BE49-F238E27FC236}">
                <a16:creationId xmlns:a16="http://schemas.microsoft.com/office/drawing/2014/main" id="{C34110AE-5E7C-4A27-8ED5-1D3E3841BCE9}"/>
              </a:ext>
            </a:extLst>
          </p:cNvPr>
          <p:cNvCxnSpPr>
            <a:cxnSpLocks/>
          </p:cNvCxnSpPr>
          <p:nvPr/>
        </p:nvCxnSpPr>
        <p:spPr>
          <a:xfrm flipV="1">
            <a:off x="3150162" y="6057981"/>
            <a:ext cx="855314" cy="23836"/>
          </a:xfrm>
          <a:prstGeom prst="straightConnector1">
            <a:avLst/>
          </a:prstGeom>
          <a:ln w="38100">
            <a:prstDash val="sys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直接箭头连接符 130">
            <a:extLst>
              <a:ext uri="{FF2B5EF4-FFF2-40B4-BE49-F238E27FC236}">
                <a16:creationId xmlns:a16="http://schemas.microsoft.com/office/drawing/2014/main" id="{5241760F-67B2-479E-AABC-BE9FF0B8F4CB}"/>
              </a:ext>
            </a:extLst>
          </p:cNvPr>
          <p:cNvCxnSpPr>
            <a:cxnSpLocks/>
          </p:cNvCxnSpPr>
          <p:nvPr/>
        </p:nvCxnSpPr>
        <p:spPr>
          <a:xfrm flipV="1">
            <a:off x="3100317" y="5155775"/>
            <a:ext cx="4488" cy="844216"/>
          </a:xfrm>
          <a:prstGeom prst="straightConnector1">
            <a:avLst/>
          </a:prstGeom>
          <a:ln w="38100">
            <a:prstDash val="sys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直接箭头连接符 131">
            <a:extLst>
              <a:ext uri="{FF2B5EF4-FFF2-40B4-BE49-F238E27FC236}">
                <a16:creationId xmlns:a16="http://schemas.microsoft.com/office/drawing/2014/main" id="{25AE2716-619C-4FCB-BFDA-E487CCE250BA}"/>
              </a:ext>
            </a:extLst>
          </p:cNvPr>
          <p:cNvCxnSpPr>
            <a:cxnSpLocks/>
            <a:stCxn id="122" idx="7"/>
            <a:endCxn id="125" idx="3"/>
          </p:cNvCxnSpPr>
          <p:nvPr/>
        </p:nvCxnSpPr>
        <p:spPr>
          <a:xfrm flipV="1">
            <a:off x="3128439" y="5735779"/>
            <a:ext cx="447530" cy="298497"/>
          </a:xfrm>
          <a:prstGeom prst="straightConnector1">
            <a:avLst/>
          </a:prstGeom>
          <a:ln w="19050">
            <a:solidFill>
              <a:srgbClr val="FF0000"/>
            </a:solidFill>
            <a:prstDash val="sys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直接箭头连接符 132">
            <a:extLst>
              <a:ext uri="{FF2B5EF4-FFF2-40B4-BE49-F238E27FC236}">
                <a16:creationId xmlns:a16="http://schemas.microsoft.com/office/drawing/2014/main" id="{0E413FBC-1C1D-4B38-9101-03479A66A19A}"/>
              </a:ext>
            </a:extLst>
          </p:cNvPr>
          <p:cNvCxnSpPr>
            <a:cxnSpLocks/>
            <a:endCxn id="123" idx="4"/>
          </p:cNvCxnSpPr>
          <p:nvPr/>
        </p:nvCxnSpPr>
        <p:spPr>
          <a:xfrm flipV="1">
            <a:off x="3111439" y="5171277"/>
            <a:ext cx="8017" cy="889892"/>
          </a:xfrm>
          <a:prstGeom prst="straightConnector1">
            <a:avLst/>
          </a:prstGeom>
          <a:ln w="19050">
            <a:solidFill>
              <a:srgbClr val="FF0000"/>
            </a:solidFill>
            <a:prstDash val="sys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直接箭头连接符 133">
            <a:extLst>
              <a:ext uri="{FF2B5EF4-FFF2-40B4-BE49-F238E27FC236}">
                <a16:creationId xmlns:a16="http://schemas.microsoft.com/office/drawing/2014/main" id="{06613386-8A26-442A-B7CB-1F1C4F6851B9}"/>
              </a:ext>
            </a:extLst>
          </p:cNvPr>
          <p:cNvCxnSpPr>
            <a:cxnSpLocks/>
            <a:endCxn id="120" idx="6"/>
          </p:cNvCxnSpPr>
          <p:nvPr/>
        </p:nvCxnSpPr>
        <p:spPr>
          <a:xfrm flipH="1" flipV="1">
            <a:off x="2202859" y="6058111"/>
            <a:ext cx="908766" cy="12962"/>
          </a:xfrm>
          <a:prstGeom prst="straightConnector1">
            <a:avLst/>
          </a:prstGeom>
          <a:ln w="19050">
            <a:solidFill>
              <a:srgbClr val="FF0000"/>
            </a:solidFill>
            <a:prstDash val="sys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页脚占位符 2">
            <a:extLst>
              <a:ext uri="{FF2B5EF4-FFF2-40B4-BE49-F238E27FC236}">
                <a16:creationId xmlns:a16="http://schemas.microsoft.com/office/drawing/2014/main" id="{6F0F5E61-7E35-4B23-B9FA-B68D607BD4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648200" y="6356351"/>
            <a:ext cx="2895600" cy="365125"/>
          </a:xfrm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ea typeface="楷体_GB2312" pitchFamily="49" charset="-122"/>
              </a:rPr>
              <a:t>清华大学电子工程系</a:t>
            </a:r>
            <a:r>
              <a:rPr lang="en-US" altLang="zh-CN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ea typeface="楷体_GB2312" pitchFamily="49" charset="-122"/>
              </a:rPr>
              <a:t>/</a:t>
            </a:r>
            <a:r>
              <a:rPr lang="zh-CN" altLang="en-US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ea typeface="楷体_GB2312" pitchFamily="49" charset="-122"/>
              </a:rPr>
              <a:t>黄翊东</a:t>
            </a:r>
          </a:p>
        </p:txBody>
      </p:sp>
    </p:spTree>
    <p:extLst>
      <p:ext uri="{BB962C8B-B14F-4D97-AF65-F5344CB8AC3E}">
        <p14:creationId xmlns:p14="http://schemas.microsoft.com/office/powerpoint/2010/main" val="21619227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1593575" y="1290873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参考答案</a:t>
            </a:r>
            <a:endParaRPr lang="zh-CN" altLang="en-US" sz="2800" dirty="0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18" name="直接连接符 17"/>
          <p:cNvCxnSpPr/>
          <p:nvPr/>
        </p:nvCxnSpPr>
        <p:spPr>
          <a:xfrm>
            <a:off x="3214531" y="1609911"/>
            <a:ext cx="726225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9"/>
              <p:cNvSpPr>
                <a:spLocks noChangeArrowheads="1"/>
              </p:cNvSpPr>
              <p:nvPr/>
            </p:nvSpPr>
            <p:spPr bwMode="auto">
              <a:xfrm>
                <a:off x="1752833" y="264657"/>
                <a:ext cx="8766313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.</a:t>
                </a:r>
                <a:r>
                  <a:rPr lang="pt-BR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0 </a:t>
                </a:r>
                <a:r>
                  <a:rPr lang="zh-CN" altLang="zh-CN" sz="2400" dirty="0">
                    <a:solidFill>
                      <a:prstClr val="black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Calibri" panose="020F0502020204030204" pitchFamily="34" charset="0"/>
                  </a:rPr>
                  <a:t>请</a:t>
                </a:r>
                <a:r>
                  <a:rPr lang="zh-CN" altLang="zh-CN" sz="2400" kern="1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构成一个二维格子的倒格子</a:t>
                </a:r>
                <a:r>
                  <a:rPr lang="zh-CN" altLang="en-US" sz="2400" kern="1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已知：原胞边矢量 </a:t>
                </a:r>
                <a14:m>
                  <m:oMath xmlns:m="http://schemas.openxmlformats.org/officeDocument/2006/math">
                    <m:r>
                      <a:rPr lang="en-US" altLang="zh-CN" sz="2400" kern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zh-CN" sz="2400" kern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1.25</m:t>
                    </m:r>
                  </m:oMath>
                </a14:m>
                <a:r>
                  <a:rPr lang="zh-CN" altLang="en-US" sz="2400" kern="1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埃，</a:t>
                </a:r>
                <a14:m>
                  <m:oMath xmlns:m="http://schemas.openxmlformats.org/officeDocument/2006/math">
                    <m:r>
                      <a:rPr lang="en-US" altLang="zh-CN" sz="2400" kern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altLang="zh-CN" sz="2400" kern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2.5</m:t>
                    </m:r>
                  </m:oMath>
                </a14:m>
                <a:r>
                  <a:rPr lang="zh-CN" altLang="en-US" sz="2400" kern="1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埃，夹角 </a:t>
                </a:r>
                <a14:m>
                  <m:oMath xmlns:m="http://schemas.openxmlformats.org/officeDocument/2006/math">
                    <m:r>
                      <a:rPr lang="zh-CN" altLang="en-US" sz="2400" kern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𝛾</m:t>
                    </m:r>
                    <m:r>
                      <a:rPr lang="en-US" altLang="zh-CN" sz="2400" kern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20</m:t>
                        </m:r>
                      </m:e>
                      <m:sup>
                        <m:r>
                          <a:rPr lang="en-US" altLang="zh-CN" sz="2400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∘</m:t>
                        </m:r>
                      </m:sup>
                    </m:sSup>
                  </m:oMath>
                </a14:m>
                <a:r>
                  <a:rPr lang="zh-CN" altLang="en-US" sz="2400" kern="1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。</a:t>
                </a:r>
                <a:endParaRPr lang="en-US" altLang="zh-CN" sz="2400" kern="1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4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52833" y="264657"/>
                <a:ext cx="8766313" cy="830997"/>
              </a:xfrm>
              <a:prstGeom prst="rect">
                <a:avLst/>
              </a:prstGeom>
              <a:blipFill>
                <a:blip r:embed="rId3"/>
                <a:stretch>
                  <a:fillRect l="-1113" t="-7299" b="-1386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8AA02621-182C-4914-91F5-1FA1D81930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94238" y="4435866"/>
          <a:ext cx="7683500" cy="2291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92360" imgH="1041120" progId="Equation.DSMT4">
                  <p:embed/>
                </p:oleObj>
              </mc:Choice>
              <mc:Fallback>
                <p:oleObj name="Equation" r:id="rId4" imgW="3492360" imgH="104112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8AA02621-182C-4914-91F5-1FA1D81930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4238" y="4435866"/>
                        <a:ext cx="7683500" cy="2291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>
            <a:extLst>
              <a:ext uri="{FF2B5EF4-FFF2-40B4-BE49-F238E27FC236}">
                <a16:creationId xmlns:a16="http://schemas.microsoft.com/office/drawing/2014/main" id="{F7C0A084-5DC8-452B-B216-CE90EFF059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50910" y="395012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>
              <a:defRPr/>
            </a:pPr>
            <a:endParaRPr lang="zh-CN" altLang="en-US">
              <a:solidFill>
                <a:prstClr val="black"/>
              </a:solidFill>
              <a:latin typeface="Calibri" panose="020F0502020204030204"/>
              <a:ea typeface="等线" panose="02010600030101010101" pitchFamily="2" charset="-122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E41FDD90-5335-4F20-B296-A4DEC750C282}"/>
              </a:ext>
            </a:extLst>
          </p:cNvPr>
          <p:cNvSpPr/>
          <p:nvPr/>
        </p:nvSpPr>
        <p:spPr>
          <a:xfrm>
            <a:off x="1937327" y="3714706"/>
            <a:ext cx="8317347" cy="5762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由倒格矢的定义，有</a:t>
            </a:r>
            <a:endParaRPr lang="zh-CN" altLang="zh-CN" sz="2400" dirty="0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55E2CB7D-1D19-48A8-800B-F55612297B2A}"/>
              </a:ext>
            </a:extLst>
          </p:cNvPr>
          <p:cNvSpPr/>
          <p:nvPr/>
        </p:nvSpPr>
        <p:spPr>
          <a:xfrm>
            <a:off x="1937326" y="1762788"/>
            <a:ext cx="8317347" cy="11339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选取正格矢为</a:t>
            </a:r>
          </a:p>
          <a:p>
            <a:pPr>
              <a:lnSpc>
                <a:spcPct val="150000"/>
              </a:lnSpc>
              <a:defRPr/>
            </a:pPr>
            <a:endParaRPr lang="zh-CN" altLang="zh-CN" sz="2400" dirty="0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FA793827-7F5B-4F38-A844-93731299E4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94239" y="2552714"/>
          <a:ext cx="2933701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33640" imgH="977760" progId="Equation.DSMT4">
                  <p:embed/>
                </p:oleObj>
              </mc:Choice>
              <mc:Fallback>
                <p:oleObj name="Equation" r:id="rId6" imgW="2933640" imgH="97776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FA793827-7F5B-4F38-A844-93731299E4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94239" y="2552714"/>
                        <a:ext cx="2933701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498549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1593575" y="1516569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参考答案</a:t>
            </a:r>
            <a:endParaRPr lang="zh-CN" altLang="en-US" sz="2800" dirty="0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18" name="直接连接符 17"/>
          <p:cNvCxnSpPr/>
          <p:nvPr/>
        </p:nvCxnSpPr>
        <p:spPr>
          <a:xfrm>
            <a:off x="3214531" y="1835607"/>
            <a:ext cx="726225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780051" y="46168"/>
                <a:ext cx="8568063" cy="13603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  <a:buSzPts val="1100"/>
                  <a:defRPr/>
                </a:pPr>
                <a:r>
                  <a:rPr lang="en-US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.11 </a:t>
                </a:r>
                <a:r>
                  <a:rPr lang="zh-CN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证明倒格子原胞体积为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zh-CN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  <m:r>
                                  <a:rPr lang="en-US" altLang="zh-CN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𝜋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sSub>
                          <m:sSubPr>
                            <m:ctrlPr>
                              <a:rPr lang="zh-CN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sub>
                        </m:sSub>
                      </m:den>
                    </m:f>
                  </m:oMath>
                </a14:m>
                <a:r>
                  <a:rPr lang="zh-CN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其中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zh-CN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为正格子原胞的体积。</a:t>
                </a: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  <a:buSzPts val="1100"/>
                  <a:defRPr/>
                </a:pPr>
                <a:r>
                  <a:rPr lang="zh-CN" altLang="en-US" sz="2400" dirty="0">
                    <a:solidFill>
                      <a:prstClr val="black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（提示：倒格子原胞体积为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</m:t>
                    </m:r>
                    <m:r>
                      <a:rPr lang="en-US" altLang="zh-CN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𝟑</m:t>
                        </m:r>
                      </m:sub>
                    </m:sSub>
                    <m:r>
                      <a:rPr lang="en-US" altLang="zh-CN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）</a:t>
                </a:r>
                <a:endParaRPr lang="zh-CN" altLang="zh-CN" sz="240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0051" y="46168"/>
                <a:ext cx="8568063" cy="1360372"/>
              </a:xfrm>
              <a:prstGeom prst="rect">
                <a:avLst/>
              </a:prstGeom>
              <a:blipFill>
                <a:blip r:embed="rId2"/>
                <a:stretch>
                  <a:fillRect l="-1067" r="-4694" b="-53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1AD35D2F-2704-4CF2-A27A-048CEC76DCA5}"/>
                  </a:ext>
                </a:extLst>
              </p:cNvPr>
              <p:cNvSpPr/>
              <p:nvPr/>
            </p:nvSpPr>
            <p:spPr>
              <a:xfrm>
                <a:off x="1908727" y="2203879"/>
                <a:ext cx="8568063" cy="43338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1000"/>
                  </a:spcAft>
                  <a:defRPr/>
                </a:pPr>
                <a:r>
                  <a:rPr lang="zh-CN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设正格子原胞体积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𝑐</m:t>
                        </m:r>
                      </m:sub>
                    </m:sSub>
                    <m: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zh-CN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  <m:sub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∙</m:t>
                    </m:r>
                    <m:d>
                      <m:dPr>
                        <m:ctrlPr>
                          <a:rPr lang="zh-CN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zh-CN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×</m:t>
                        </m:r>
                        <m:sSub>
                          <m:sSubPr>
                            <m:ctrlPr>
                              <a:rPr lang="zh-CN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zh-CN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。</a:t>
                </a:r>
              </a:p>
              <a:p>
                <a:pPr>
                  <a:spcAft>
                    <a:spcPts val="1000"/>
                  </a:spcAft>
                  <a:defRPr/>
                </a:pPr>
                <a:r>
                  <a:rPr lang="zh-CN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倒格子的基矢：</a:t>
                </a:r>
              </a:p>
              <a:p>
                <a:pPr>
                  <a:spcAft>
                    <a:spcPts val="100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zh-CN" altLang="zh-CN" sz="2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</m:acc>
                        </m:e>
                        <m:sub>
                          <m:r>
                            <a:rPr lang="en-US" altLang="zh-CN" sz="2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=2</m:t>
                      </m:r>
                      <m:r>
                        <a:rPr lang="en-US" altLang="zh-CN" sz="2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𝜋</m:t>
                      </m:r>
                      <m:f>
                        <m:fPr>
                          <m:ctrlPr>
                            <a:rPr lang="zh-CN" altLang="zh-CN" sz="2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zh-CN" sz="2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zh-CN" altLang="zh-CN" sz="2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2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m:t>×</m:t>
                          </m:r>
                          <m:sSub>
                            <m:sSubPr>
                              <m:ctrlPr>
                                <a:rPr lang="zh-CN" altLang="zh-CN" sz="2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zh-CN" altLang="zh-CN" sz="2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2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zh-CN" sz="2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zh-CN" altLang="zh-CN" sz="2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2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m:t>∙</m:t>
                          </m:r>
                          <m:d>
                            <m:dPr>
                              <m:ctrlPr>
                                <a:rPr lang="en-US" altLang="zh-CN" sz="2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zh-CN" sz="2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zh-CN" altLang="zh-CN" sz="22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20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2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×</m:t>
                              </m:r>
                              <m:sSub>
                                <m:sSubPr>
                                  <m:ctrlPr>
                                    <a:rPr lang="zh-CN" altLang="zh-CN" sz="2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zh-CN" altLang="zh-CN" sz="22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20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2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r>
                        <a:rPr lang="en-US" altLang="zh-CN" sz="2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zh-CN" altLang="zh-CN" sz="2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zh-CN" altLang="zh-CN" sz="2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</m:acc>
                        </m:e>
                        <m:sub>
                          <m:r>
                            <a:rPr lang="en-US" altLang="zh-CN" sz="2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=2</m:t>
                      </m:r>
                      <m:r>
                        <a:rPr lang="en-US" altLang="zh-CN" sz="2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𝜋</m:t>
                      </m:r>
                      <m:f>
                        <m:fPr>
                          <m:ctrlPr>
                            <a:rPr lang="zh-CN" altLang="zh-CN" sz="2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zh-CN" sz="2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zh-CN" altLang="zh-CN" sz="2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2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altLang="zh-CN" sz="2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m:t>×</m:t>
                          </m:r>
                          <m:sSub>
                            <m:sSubPr>
                              <m:ctrlPr>
                                <a:rPr lang="zh-CN" altLang="zh-CN" sz="2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zh-CN" altLang="zh-CN" sz="2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2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zh-CN" sz="2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zh-CN" altLang="zh-CN" sz="2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2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m:t>∙</m:t>
                          </m:r>
                          <m:d>
                            <m:dPr>
                              <m:ctrlPr>
                                <a:rPr lang="en-US" altLang="zh-CN" sz="2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zh-CN" sz="2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zh-CN" altLang="zh-CN" sz="22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20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2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×</m:t>
                              </m:r>
                              <m:sSub>
                                <m:sSubPr>
                                  <m:ctrlPr>
                                    <a:rPr lang="zh-CN" altLang="zh-CN" sz="2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zh-CN" altLang="zh-CN" sz="22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20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2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r>
                        <a:rPr lang="en-US" altLang="zh-CN" sz="2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zh-CN" altLang="zh-CN" sz="2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zh-CN" altLang="zh-CN" sz="2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</m:acc>
                        </m:e>
                        <m:sub>
                          <m:r>
                            <a:rPr lang="en-US" altLang="zh-CN" sz="2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sz="2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=2</m:t>
                      </m:r>
                      <m:r>
                        <a:rPr lang="en-US" altLang="zh-CN" sz="2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𝜋</m:t>
                      </m:r>
                      <m:f>
                        <m:fPr>
                          <m:ctrlPr>
                            <a:rPr lang="zh-CN" altLang="zh-CN" sz="2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zh-CN" sz="2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zh-CN" altLang="zh-CN" sz="2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2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m:t>×</m:t>
                          </m:r>
                          <m:sSub>
                            <m:sSubPr>
                              <m:ctrlPr>
                                <a:rPr lang="zh-CN" altLang="zh-CN" sz="2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zh-CN" altLang="zh-CN" sz="2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2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zh-CN" sz="2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zh-CN" altLang="zh-CN" sz="2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2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m:t>∙</m:t>
                          </m:r>
                          <m:d>
                            <m:dPr>
                              <m:ctrlPr>
                                <a:rPr lang="en-US" altLang="zh-CN" sz="2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zh-CN" sz="2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zh-CN" altLang="zh-CN" sz="22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20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2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×</m:t>
                              </m:r>
                              <m:sSub>
                                <m:sSubPr>
                                  <m:ctrlPr>
                                    <a:rPr lang="zh-CN" altLang="zh-CN" sz="2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zh-CN" altLang="zh-CN" sz="22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20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2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d>
                        </m:den>
                      </m:f>
                    </m:oMath>
                  </m:oMathPara>
                </a14:m>
                <a:endParaRPr lang="zh-CN" altLang="zh-CN" sz="2200" dirty="0">
                  <a:solidFill>
                    <a:prstClr val="black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spcAft>
                    <a:spcPts val="1000"/>
                  </a:spcAft>
                  <a:defRPr/>
                </a:pPr>
                <a:r>
                  <a:rPr lang="zh-CN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则倒格</a:t>
                </a:r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子原胞</a:t>
                </a:r>
                <a:r>
                  <a:rPr lang="zh-CN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的体积：</a:t>
                </a:r>
              </a:p>
              <a:p>
                <a:pPr>
                  <a:spcAft>
                    <a:spcPts val="100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m:t>𝑣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zh-CN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∙</m:t>
                      </m:r>
                      <m:d>
                        <m:dPr>
                          <m:ctrlPr>
                            <a:rPr lang="zh-CN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zh-CN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𝑏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m:t>×</m:t>
                          </m:r>
                          <m:sSub>
                            <m:sSubPr>
                              <m:ctrlPr>
                                <a:rPr lang="zh-CN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zh-CN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𝑏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r>
                        <a:rPr lang="en-US" altLang="zh-CN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4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𝜋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CN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sSubSup>
                            <m:sSubSupPr>
                              <m:ctrlPr>
                                <a:rPr lang="zh-CN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𝑐</m:t>
                              </m:r>
                            </m:sub>
                            <m:sup>
                              <m:r>
                                <a:rPr lang="en-US" altLang="zh-CN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p>
                          </m:sSubSup>
                        </m:den>
                      </m:f>
                      <m:d>
                        <m:dPr>
                          <m:ctrlPr>
                            <a:rPr lang="zh-CN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zh-CN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m:t>×</m:t>
                          </m:r>
                          <m:sSub>
                            <m:sSubPr>
                              <m:ctrlPr>
                                <a:rPr lang="zh-CN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zh-CN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r>
                        <a:rPr lang="en-US" altLang="zh-CN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∙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zh-CN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zh-CN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40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4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CN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×</m:t>
                              </m:r>
                              <m:sSub>
                                <m:sSubPr>
                                  <m:ctrlPr>
                                    <a:rPr lang="zh-CN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zh-CN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40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4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m:t>×</m:t>
                          </m:r>
                          <m:d>
                            <m:dPr>
                              <m:ctrlPr>
                                <a:rPr lang="zh-CN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zh-CN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40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4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×</m:t>
                              </m:r>
                              <m:sSub>
                                <m:sSubPr>
                                  <m:ctrlPr>
                                    <a:rPr lang="zh-CN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zh-CN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40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4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en-US" altLang="zh-C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spcAft>
                    <a:spcPts val="100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      =</m:t>
                      </m:r>
                      <m:f>
                        <m:fPr>
                          <m:ctrlPr>
                            <a:rPr lang="zh-CN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4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𝜋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CN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sSubSup>
                            <m:sSubSupPr>
                              <m:ctrlPr>
                                <a:rPr lang="zh-CN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𝑐</m:t>
                              </m:r>
                            </m:sub>
                            <m:sup>
                              <m:r>
                                <a:rPr lang="en-US" altLang="zh-CN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p>
                          </m:sSubSup>
                        </m:den>
                      </m:f>
                      <m:sSubSup>
                        <m:sSubSupPr>
                          <m:ctrlPr>
                            <a:rPr lang="zh-CN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m:t>𝑐</m:t>
                          </m:r>
                        </m:sub>
                        <m:sup>
                          <m:r>
                            <a:rPr lang="en-US" altLang="zh-CN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altLang="zh-CN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4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𝜋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CN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a:rPr lang="zh-CN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𝑐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zh-C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1AD35D2F-2704-4CF2-A27A-048CEC76DCA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8727" y="2203879"/>
                <a:ext cx="8568063" cy="4333879"/>
              </a:xfrm>
              <a:prstGeom prst="rect">
                <a:avLst/>
              </a:prstGeom>
              <a:blipFill>
                <a:blip r:embed="rId3"/>
                <a:stretch>
                  <a:fillRect l="-1067" t="-18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9415008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811969" y="267837"/>
                <a:ext cx="8568063" cy="35880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  <a:buSzPts val="1100"/>
                  <a:defRPr/>
                </a:pPr>
                <a:r>
                  <a:rPr lang="en-US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.12 </a:t>
                </a:r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石墨烯的晶格如图所示，六边形的每个顶点都有一个 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C </a:t>
                </a:r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原子，相邻的 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C </a:t>
                </a:r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原子间通过 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sp</a:t>
                </a:r>
                <a:r>
                  <a:rPr lang="en-US" altLang="zh-CN" sz="2400" baseline="300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 </a:t>
                </a:r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杂化轨道结合，键角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20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°</m:t>
                        </m:r>
                      </m:sup>
                    </m:sSup>
                  </m:oMath>
                </a14:m>
                <a:r>
                  <a:rPr lang="en-US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现已知 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C-C </a:t>
                </a:r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键长度为 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.142nm</a:t>
                </a:r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。</a:t>
                </a: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  <a:buSzPts val="1100"/>
                  <a:defRPr/>
                </a:pPr>
                <a:r>
                  <a:rPr lang="en-US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) </a:t>
                </a:r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画出石墨烯的原胞示意图，确定原胞的基矢；</a:t>
                </a:r>
                <a:endParaRPr lang="en-US" altLang="zh-C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  <a:buSzPts val="1100"/>
                  <a:defRPr/>
                </a:pPr>
                <a:r>
                  <a:rPr lang="en-US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) </a:t>
                </a:r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用所确定的基矢表示图中 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B </a:t>
                </a:r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矢量；</a:t>
                </a: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  <a:buSzPts val="1100"/>
                  <a:defRPr/>
                </a:pPr>
                <a:r>
                  <a:rPr lang="en-US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3) </a:t>
                </a:r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计算倒格子基矢，画出石墨烯晶格的倒格子示意图；</a:t>
                </a: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  <a:buSzPts val="1100"/>
                  <a:defRPr/>
                </a:pPr>
                <a:r>
                  <a:rPr lang="en-US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4) </a:t>
                </a:r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画出石墨烯的第一和第二布里渊区。</a:t>
                </a:r>
                <a:endParaRPr lang="zh-CN" altLang="zh-CN" sz="240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1969" y="267837"/>
                <a:ext cx="8568063" cy="3588034"/>
              </a:xfrm>
              <a:prstGeom prst="rect">
                <a:avLst/>
              </a:prstGeom>
              <a:blipFill>
                <a:blip r:embed="rId2"/>
                <a:stretch>
                  <a:fillRect l="-1067" t="-1358" b="-20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>
            <a:extLst>
              <a:ext uri="{FF2B5EF4-FFF2-40B4-BE49-F238E27FC236}">
                <a16:creationId xmlns:a16="http://schemas.microsoft.com/office/drawing/2014/main" id="{4690243F-CEA6-41BE-8E90-A73CB5EC937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20573" y="3361405"/>
            <a:ext cx="2591857" cy="29100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571219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>
            <a:extLst>
              <a:ext uri="{FF2B5EF4-FFF2-40B4-BE49-F238E27FC236}">
                <a16:creationId xmlns:a16="http://schemas.microsoft.com/office/drawing/2014/main" id="{BC8A9BDE-161D-4E80-A9C5-DCF7C6082F3C}"/>
              </a:ext>
            </a:extLst>
          </p:cNvPr>
          <p:cNvSpPr/>
          <p:nvPr/>
        </p:nvSpPr>
        <p:spPr>
          <a:xfrm>
            <a:off x="1691691" y="259019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错题分析</a:t>
            </a:r>
            <a:endParaRPr lang="zh-CN" altLang="en-US" sz="2800" dirty="0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B4218AB8-E6B0-4209-9CFA-02A998C9FA1D}"/>
              </a:ext>
            </a:extLst>
          </p:cNvPr>
          <p:cNvCxnSpPr/>
          <p:nvPr/>
        </p:nvCxnSpPr>
        <p:spPr>
          <a:xfrm>
            <a:off x="3312646" y="578057"/>
            <a:ext cx="7262259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矩形 11">
            <a:extLst>
              <a:ext uri="{FF2B5EF4-FFF2-40B4-BE49-F238E27FC236}">
                <a16:creationId xmlns:a16="http://schemas.microsoft.com/office/drawing/2014/main" id="{25D536AD-5FC3-4B9D-BE53-0D5FFD1A641F}"/>
              </a:ext>
            </a:extLst>
          </p:cNvPr>
          <p:cNvSpPr/>
          <p:nvPr/>
        </p:nvSpPr>
        <p:spPr>
          <a:xfrm>
            <a:off x="1729644" y="913287"/>
            <a:ext cx="4355096" cy="156966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b="1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典型错误</a:t>
            </a:r>
            <a:r>
              <a:rPr lang="en-US" altLang="zh-CN" sz="2400" b="1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b="1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原胞基矢选取错误</a:t>
            </a:r>
            <a:endParaRPr lang="en-US" altLang="zh-CN" sz="2400" b="1" dirty="0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4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按照</a:t>
            </a:r>
            <a:r>
              <a:rPr lang="zh-CN" altLang="en-US" sz="2400" dirty="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蓝线</a:t>
            </a:r>
            <a:r>
              <a:rPr lang="zh-CN" altLang="en-US" sz="24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所示作为原胞基矢</a:t>
            </a:r>
            <a:endParaRPr lang="en-US" altLang="zh-CN" sz="24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4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确答案：</a:t>
            </a:r>
            <a:endParaRPr lang="en-US" altLang="zh-CN" sz="24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4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如图中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红线</a:t>
            </a:r>
            <a:r>
              <a:rPr lang="zh-CN" altLang="en-US" sz="24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所示作为原胞基矢。</a:t>
            </a:r>
            <a:endParaRPr lang="en-US" altLang="zh-CN" sz="24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AAE91CCC-DB1B-4110-B89B-5C6665F35C0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50764" y="3865811"/>
            <a:ext cx="2730441" cy="2282272"/>
          </a:xfrm>
          <a:prstGeom prst="rect">
            <a:avLst/>
          </a:prstGeom>
        </p:spPr>
      </p:pic>
      <p:sp>
        <p:nvSpPr>
          <p:cNvPr id="21" name="矩形 20">
            <a:extLst>
              <a:ext uri="{FF2B5EF4-FFF2-40B4-BE49-F238E27FC236}">
                <a16:creationId xmlns:a16="http://schemas.microsoft.com/office/drawing/2014/main" id="{2F8E3CFD-2CBA-42C4-B03E-0FA454889618}"/>
              </a:ext>
            </a:extLst>
          </p:cNvPr>
          <p:cNvSpPr/>
          <p:nvPr/>
        </p:nvSpPr>
        <p:spPr>
          <a:xfrm>
            <a:off x="1666696" y="3548180"/>
            <a:ext cx="2730441" cy="461665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典型错误：</a:t>
            </a:r>
            <a:endParaRPr lang="en-US" altLang="zh-CN" sz="24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A693EF27-F6BF-47D4-8DC7-DCB074756A68}"/>
              </a:ext>
            </a:extLst>
          </p:cNvPr>
          <p:cNvSpPr/>
          <p:nvPr/>
        </p:nvSpPr>
        <p:spPr>
          <a:xfrm>
            <a:off x="6077113" y="3639470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确答案：</a:t>
            </a:r>
            <a:endParaRPr lang="en-US" altLang="zh-CN" sz="24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23" name="直接连接符 22">
            <a:extLst>
              <a:ext uri="{FF2B5EF4-FFF2-40B4-BE49-F238E27FC236}">
                <a16:creationId xmlns:a16="http://schemas.microsoft.com/office/drawing/2014/main" id="{61325E96-50BD-49FE-86A1-2A7920B586F6}"/>
              </a:ext>
            </a:extLst>
          </p:cNvPr>
          <p:cNvCxnSpPr>
            <a:cxnSpLocks/>
          </p:cNvCxnSpPr>
          <p:nvPr/>
        </p:nvCxnSpPr>
        <p:spPr>
          <a:xfrm>
            <a:off x="5796543" y="3548180"/>
            <a:ext cx="0" cy="2917537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本框 40">
            <a:extLst>
              <a:ext uri="{FF2B5EF4-FFF2-40B4-BE49-F238E27FC236}">
                <a16:creationId xmlns:a16="http://schemas.microsoft.com/office/drawing/2014/main" id="{3D5F8AB0-0CDD-4BCF-96BA-9FDBE376D56B}"/>
              </a:ext>
            </a:extLst>
          </p:cNvPr>
          <p:cNvSpPr txBox="1"/>
          <p:nvPr/>
        </p:nvSpPr>
        <p:spPr>
          <a:xfrm>
            <a:off x="1666696" y="3118753"/>
            <a:ext cx="58927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b="1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典型错误</a:t>
            </a:r>
            <a:r>
              <a:rPr lang="en-US" altLang="zh-CN" sz="2400" b="1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 b="1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布里渊区选取错误</a:t>
            </a:r>
            <a:endParaRPr lang="en-US" altLang="zh-CN" sz="2400" b="1" dirty="0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BF577A36-EEF7-4E68-8880-CA4A8448CF82}"/>
              </a:ext>
            </a:extLst>
          </p:cNvPr>
          <p:cNvSpPr/>
          <p:nvPr/>
        </p:nvSpPr>
        <p:spPr>
          <a:xfrm>
            <a:off x="5970125" y="4361921"/>
            <a:ext cx="2216552" cy="1938992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b="1" dirty="0">
                <a:solidFill>
                  <a:srgbClr val="C8BFE7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紫色区域：</a:t>
            </a:r>
            <a:endParaRPr lang="en-US" altLang="zh-CN" sz="2400" b="1" dirty="0">
              <a:solidFill>
                <a:srgbClr val="C8BFE7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400" b="1" dirty="0">
                <a:solidFill>
                  <a:srgbClr val="C8BFE7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一布里渊区</a:t>
            </a:r>
            <a:endParaRPr lang="en-US" altLang="zh-CN" sz="2400" b="1" dirty="0">
              <a:solidFill>
                <a:srgbClr val="C8BFE7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2400" b="1" dirty="0">
              <a:solidFill>
                <a:srgbClr val="C8BFE7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400" dirty="0">
                <a:solidFill>
                  <a:srgbClr val="99D9EA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蓝色区域：</a:t>
            </a:r>
            <a:endParaRPr lang="en-US" altLang="zh-CN" sz="2400" dirty="0">
              <a:solidFill>
                <a:srgbClr val="99D9EA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400" dirty="0">
                <a:solidFill>
                  <a:srgbClr val="99D9EA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二布里渊区</a:t>
            </a:r>
            <a:endParaRPr lang="en-US" altLang="zh-CN" sz="2400" dirty="0">
              <a:solidFill>
                <a:srgbClr val="99D9EA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6" name="组合 35">
            <a:extLst>
              <a:ext uri="{FF2B5EF4-FFF2-40B4-BE49-F238E27FC236}">
                <a16:creationId xmlns:a16="http://schemas.microsoft.com/office/drawing/2014/main" id="{FC6B822F-C50B-46D1-B466-AF3AB6BE531A}"/>
              </a:ext>
            </a:extLst>
          </p:cNvPr>
          <p:cNvGrpSpPr/>
          <p:nvPr/>
        </p:nvGrpSpPr>
        <p:grpSpPr>
          <a:xfrm>
            <a:off x="7766308" y="602725"/>
            <a:ext cx="2314571" cy="2491360"/>
            <a:chOff x="6234868" y="741131"/>
            <a:chExt cx="2591857" cy="2910083"/>
          </a:xfrm>
        </p:grpSpPr>
        <p:pic>
          <p:nvPicPr>
            <p:cNvPr id="31" name="图片 30">
              <a:extLst>
                <a:ext uri="{FF2B5EF4-FFF2-40B4-BE49-F238E27FC236}">
                  <a16:creationId xmlns:a16="http://schemas.microsoft.com/office/drawing/2014/main" id="{6366609B-B6CF-4378-991C-B116A95D352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234868" y="741131"/>
              <a:ext cx="2591857" cy="2910083"/>
            </a:xfrm>
            <a:prstGeom prst="rect">
              <a:avLst/>
            </a:prstGeom>
          </p:spPr>
        </p:pic>
        <p:cxnSp>
          <p:nvCxnSpPr>
            <p:cNvPr id="5" name="直接箭头连接符 4">
              <a:extLst>
                <a:ext uri="{FF2B5EF4-FFF2-40B4-BE49-F238E27FC236}">
                  <a16:creationId xmlns:a16="http://schemas.microsoft.com/office/drawing/2014/main" id="{0757FFEC-AA5E-44EB-A0B4-A1AB755E7BEC}"/>
                </a:ext>
              </a:extLst>
            </p:cNvPr>
            <p:cNvCxnSpPr/>
            <p:nvPr/>
          </p:nvCxnSpPr>
          <p:spPr>
            <a:xfrm flipH="1" flipV="1">
              <a:off x="6705600" y="2865120"/>
              <a:ext cx="176107" cy="331893"/>
            </a:xfrm>
            <a:prstGeom prst="straightConnector1">
              <a:avLst/>
            </a:prstGeom>
            <a:ln w="38100">
              <a:solidFill>
                <a:srgbClr val="00B0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箭头连接符 31">
              <a:extLst>
                <a:ext uri="{FF2B5EF4-FFF2-40B4-BE49-F238E27FC236}">
                  <a16:creationId xmlns:a16="http://schemas.microsoft.com/office/drawing/2014/main" id="{E34F8B2D-3DCD-433E-8458-5A2CFDA538DD}"/>
                </a:ext>
              </a:extLst>
            </p:cNvPr>
            <p:cNvCxnSpPr>
              <a:cxnSpLocks/>
            </p:cNvCxnSpPr>
            <p:nvPr/>
          </p:nvCxnSpPr>
          <p:spPr>
            <a:xfrm>
              <a:off x="6876698" y="3190240"/>
              <a:ext cx="468968" cy="0"/>
            </a:xfrm>
            <a:prstGeom prst="straightConnector1">
              <a:avLst/>
            </a:prstGeom>
            <a:ln w="38100">
              <a:solidFill>
                <a:srgbClr val="00B0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箭头连接符 12">
              <a:extLst>
                <a:ext uri="{FF2B5EF4-FFF2-40B4-BE49-F238E27FC236}">
                  <a16:creationId xmlns:a16="http://schemas.microsoft.com/office/drawing/2014/main" id="{9ACAF674-FC86-4561-9CA1-AA607047E8D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345666" y="1808480"/>
              <a:ext cx="0" cy="697653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箭头连接符 32">
              <a:extLst>
                <a:ext uri="{FF2B5EF4-FFF2-40B4-BE49-F238E27FC236}">
                  <a16:creationId xmlns:a16="http://schemas.microsoft.com/office/drawing/2014/main" id="{12704403-E54F-4469-BC13-2FE78209136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345666" y="2157306"/>
              <a:ext cx="626547" cy="348827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0" name="图片 39">
            <a:extLst>
              <a:ext uri="{FF2B5EF4-FFF2-40B4-BE49-F238E27FC236}">
                <a16:creationId xmlns:a16="http://schemas.microsoft.com/office/drawing/2014/main" id="{02A0D9E7-8B12-43DB-8FDF-C2F1A9B0683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008482" y="4210328"/>
            <a:ext cx="1485712" cy="987840"/>
          </a:xfrm>
          <a:prstGeom prst="rect">
            <a:avLst/>
          </a:prstGeom>
        </p:spPr>
      </p:pic>
      <p:sp>
        <p:nvSpPr>
          <p:cNvPr id="41" name="文本框 40">
            <a:extLst>
              <a:ext uri="{FF2B5EF4-FFF2-40B4-BE49-F238E27FC236}">
                <a16:creationId xmlns:a16="http://schemas.microsoft.com/office/drawing/2014/main" id="{C8A80910-78A7-4AC3-8F4C-4F8817627764}"/>
              </a:ext>
            </a:extLst>
          </p:cNvPr>
          <p:cNvSpPr txBox="1"/>
          <p:nvPr/>
        </p:nvSpPr>
        <p:spPr>
          <a:xfrm>
            <a:off x="1788279" y="5398653"/>
            <a:ext cx="392612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二布里渊区选取错误，可以通过第一和第二布里渊区的面积等大验证选取正误</a:t>
            </a:r>
          </a:p>
        </p:txBody>
      </p:sp>
    </p:spTree>
    <p:extLst>
      <p:ext uri="{BB962C8B-B14F-4D97-AF65-F5344CB8AC3E}">
        <p14:creationId xmlns:p14="http://schemas.microsoft.com/office/powerpoint/2010/main" val="301999657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>
            <a:extLst>
              <a:ext uri="{FF2B5EF4-FFF2-40B4-BE49-F238E27FC236}">
                <a16:creationId xmlns:a16="http://schemas.microsoft.com/office/drawing/2014/main" id="{C58EB629-F2D5-4C40-B5E3-C9C01AC94143}"/>
              </a:ext>
            </a:extLst>
          </p:cNvPr>
          <p:cNvSpPr/>
          <p:nvPr/>
        </p:nvSpPr>
        <p:spPr>
          <a:xfrm>
            <a:off x="1593575" y="218480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参考答案</a:t>
            </a:r>
            <a:endParaRPr lang="zh-CN" altLang="en-US" sz="2800" dirty="0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E8BD6E36-0D2B-4523-8473-F0971812E73A}"/>
              </a:ext>
            </a:extLst>
          </p:cNvPr>
          <p:cNvCxnSpPr/>
          <p:nvPr/>
        </p:nvCxnSpPr>
        <p:spPr>
          <a:xfrm>
            <a:off x="3214531" y="537518"/>
            <a:ext cx="726225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C6636352-5D49-4A45-B062-6E6736070FA4}"/>
                  </a:ext>
                </a:extLst>
              </p:cNvPr>
              <p:cNvSpPr/>
              <p:nvPr/>
            </p:nvSpPr>
            <p:spPr>
              <a:xfrm>
                <a:off x="2085552" y="890291"/>
                <a:ext cx="5229649" cy="53160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defRPr/>
                </a:pPr>
                <a:r>
                  <a:rPr lang="zh-CN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）</a:t>
                </a:r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原胞的基矢：</a:t>
                </a:r>
                <a:endParaRPr lang="en-US" altLang="zh-C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zh-CN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zh-CN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40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4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d>
                                <m:dPr>
                                  <m:ctrlP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Pr>
                                    <m:num>
                                      <m:rad>
                                        <m:radPr>
                                          <m:degHide m:val="on"/>
                                          <m:ctrlPr>
                                            <a:rPr lang="en-US" altLang="zh-CN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a:rPr lang="en-US" altLang="zh-CN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Times New Roman" panose="02020603050405020304" pitchFamily="18" charset="0"/>
                                            </a:rPr>
                                            <m:t>3</m:t>
                                          </m:r>
                                        </m:e>
                                      </m:rad>
                                    </m:num>
                                    <m:den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,</m:t>
                                  </m:r>
                                  <m:f>
                                    <m:fPr>
                                      <m:ctrlP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  <m:r>
                                <m:rPr>
                                  <m:nor/>
                                </m:rPr>
                                <a:rPr lang="en-US" altLang="zh-CN" sz="2400" dirty="0">
                                  <a:solidFill>
                                    <a:prstClr val="black"/>
                                  </a:solidFill>
                                  <a:latin typeface="Times New Roman" panose="020206030504050203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zh-CN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zh-CN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40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d>
                                <m:dPr>
                                  <m:ctrlP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Pr>
                                    <m:num>
                                      <m:rad>
                                        <m:radPr>
                                          <m:degHide m:val="on"/>
                                          <m:ctrlPr>
                                            <a:rPr lang="en-US" altLang="zh-CN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a:rPr lang="en-US" altLang="zh-CN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Times New Roman" panose="02020603050405020304" pitchFamily="18" charset="0"/>
                                            </a:rPr>
                                            <m:t>3</m:t>
                                          </m:r>
                                        </m:e>
                                      </m:rad>
                                    </m:num>
                                    <m:den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,−</m:t>
                                  </m:r>
                                  <m:f>
                                    <m:fPr>
                                      <m:ctrlP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  <m:r>
                                <m:rPr>
                                  <m:nor/>
                                </m:rPr>
                                <a:rPr lang="en-US" altLang="zh-CN" sz="2400" dirty="0">
                                  <a:solidFill>
                                    <a:prstClr val="black"/>
                                  </a:solidFill>
                                  <a:latin typeface="Times New Roman" panose="020206030504050203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defRPr/>
                </a:pPr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晶格常数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rad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0.142=0.246</m:t>
                    </m:r>
                    <m: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nm</m:t>
                    </m:r>
                  </m:oMath>
                </a14:m>
                <a:endParaRPr lang="en-US" altLang="zh-C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defRPr/>
                </a:pPr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）设六边形的边长为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，则</a:t>
                </a:r>
                <a:endParaRPr lang="en-US" altLang="zh-C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m:t>𝐴𝐵</m:t>
                          </m:r>
                        </m:e>
                      </m:acc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×5</m:t>
                      </m:r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𝑑</m:t>
                      </m:r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𝑚</m:t>
                      </m:r>
                      <m:sSub>
                        <m:sSubPr>
                          <m:ctrlPr>
                            <a:rPr lang="zh-CN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zh-CN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𝑛</m:t>
                      </m:r>
                      <m:sSub>
                        <m:sSubPr>
                          <m:ctrlPr>
                            <a:rPr lang="zh-CN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zh-CN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altLang="zh-CN" sz="2400" i="1" dirty="0">
                  <a:solidFill>
                    <a:prstClr val="black"/>
                  </a:solidFill>
                  <a:latin typeface="Cambria Math" panose="020405030504060302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defRPr/>
                </a:pPr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根据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rad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，解得：</a:t>
                </a:r>
                <a:endParaRPr lang="en-US" altLang="zh-C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m:t>10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𝑛</m:t>
                      </m:r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zh-CN" altLang="zh-C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C6636352-5D49-4A45-B062-6E6736070FA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5552" y="890291"/>
                <a:ext cx="5229649" cy="5316071"/>
              </a:xfrm>
              <a:prstGeom prst="rect">
                <a:avLst/>
              </a:prstGeom>
              <a:blipFill>
                <a:blip r:embed="rId2"/>
                <a:stretch>
                  <a:fillRect l="-17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图片 9">
            <a:extLst>
              <a:ext uri="{FF2B5EF4-FFF2-40B4-BE49-F238E27FC236}">
                <a16:creationId xmlns:a16="http://schemas.microsoft.com/office/drawing/2014/main" id="{64BC0C1D-26B7-4331-AF64-BC14A66FE3E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08248" y="3633178"/>
            <a:ext cx="2591857" cy="2910082"/>
          </a:xfrm>
          <a:prstGeom prst="rect">
            <a:avLst/>
          </a:prstGeom>
        </p:spPr>
      </p:pic>
      <p:grpSp>
        <p:nvGrpSpPr>
          <p:cNvPr id="27" name="组合 26">
            <a:extLst>
              <a:ext uri="{FF2B5EF4-FFF2-40B4-BE49-F238E27FC236}">
                <a16:creationId xmlns:a16="http://schemas.microsoft.com/office/drawing/2014/main" id="{919D231E-A5EC-43A4-8EDB-5EDC00D89273}"/>
              </a:ext>
            </a:extLst>
          </p:cNvPr>
          <p:cNvGrpSpPr/>
          <p:nvPr/>
        </p:nvGrpSpPr>
        <p:grpSpPr>
          <a:xfrm>
            <a:off x="5956771" y="638368"/>
            <a:ext cx="2347405" cy="2687297"/>
            <a:chOff x="5847303" y="737270"/>
            <a:chExt cx="2347405" cy="2687297"/>
          </a:xfrm>
        </p:grpSpPr>
        <p:pic>
          <p:nvPicPr>
            <p:cNvPr id="12" name="图片 3">
              <a:extLst>
                <a:ext uri="{FF2B5EF4-FFF2-40B4-BE49-F238E27FC236}">
                  <a16:creationId xmlns:a16="http://schemas.microsoft.com/office/drawing/2014/main" id="{D3246704-9F89-4072-9EFC-B42BB678DAE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6542" t="6006" r="18472" b="32045"/>
            <a:stretch/>
          </p:blipFill>
          <p:spPr bwMode="auto">
            <a:xfrm>
              <a:off x="5847303" y="737270"/>
              <a:ext cx="2347405" cy="2687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5" name="直接连接符 14">
              <a:extLst>
                <a:ext uri="{FF2B5EF4-FFF2-40B4-BE49-F238E27FC236}">
                  <a16:creationId xmlns:a16="http://schemas.microsoft.com/office/drawing/2014/main" id="{BF213644-7236-4472-BB7B-D0BF7C4B870E}"/>
                </a:ext>
              </a:extLst>
            </p:cNvPr>
            <p:cNvCxnSpPr/>
            <p:nvPr/>
          </p:nvCxnSpPr>
          <p:spPr>
            <a:xfrm>
              <a:off x="6842760" y="2280920"/>
              <a:ext cx="868680" cy="510540"/>
            </a:xfrm>
            <a:prstGeom prst="line">
              <a:avLst/>
            </a:prstGeom>
            <a:ln w="19050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>
              <a:extLst>
                <a:ext uri="{FF2B5EF4-FFF2-40B4-BE49-F238E27FC236}">
                  <a16:creationId xmlns:a16="http://schemas.microsoft.com/office/drawing/2014/main" id="{7E30A08D-DA12-4966-AFFB-791146F0DF4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842761" y="2791460"/>
              <a:ext cx="868679" cy="515620"/>
            </a:xfrm>
            <a:prstGeom prst="line">
              <a:avLst/>
            </a:prstGeom>
            <a:ln w="19050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>
              <a:extLst>
                <a:ext uri="{FF2B5EF4-FFF2-40B4-BE49-F238E27FC236}">
                  <a16:creationId xmlns:a16="http://schemas.microsoft.com/office/drawing/2014/main" id="{FE81F06C-3E18-4803-A8C1-04E9E7E367B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958841" y="2280920"/>
              <a:ext cx="883919" cy="510540"/>
            </a:xfrm>
            <a:prstGeom prst="line">
              <a:avLst/>
            </a:prstGeom>
            <a:ln w="19050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>
              <a:extLst>
                <a:ext uri="{FF2B5EF4-FFF2-40B4-BE49-F238E27FC236}">
                  <a16:creationId xmlns:a16="http://schemas.microsoft.com/office/drawing/2014/main" id="{D83111C9-C0C4-4138-9FCE-A3D739495BFB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958841" y="2791460"/>
              <a:ext cx="883919" cy="510540"/>
            </a:xfrm>
            <a:prstGeom prst="line">
              <a:avLst/>
            </a:prstGeom>
            <a:ln w="19050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7" name="图片 5">
            <a:extLst>
              <a:ext uri="{FF2B5EF4-FFF2-40B4-BE49-F238E27FC236}">
                <a16:creationId xmlns:a16="http://schemas.microsoft.com/office/drawing/2014/main" id="{8C43F683-C735-4E73-821F-ED739BF4DF0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5713" y="1020137"/>
            <a:ext cx="1871662" cy="213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0855133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AAE91CCC-DB1B-4110-B89B-5C6665F35C0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97257" y="4373123"/>
            <a:ext cx="2730441" cy="2282272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BF577A36-EEF7-4E68-8880-CA4A8448CF82}"/>
              </a:ext>
            </a:extLst>
          </p:cNvPr>
          <p:cNvSpPr/>
          <p:nvPr/>
        </p:nvSpPr>
        <p:spPr>
          <a:xfrm>
            <a:off x="5555265" y="4633154"/>
            <a:ext cx="2040943" cy="193899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C8BFE7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紫色区域：</a:t>
            </a:r>
            <a:endParaRPr lang="en-US" altLang="zh-CN" sz="2400" b="1" dirty="0">
              <a:solidFill>
                <a:srgbClr val="C8BFE7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400" b="1" dirty="0">
                <a:solidFill>
                  <a:srgbClr val="C8BFE7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一布里渊区</a:t>
            </a:r>
            <a:endParaRPr lang="en-US" altLang="zh-CN" sz="2400" b="1" dirty="0">
              <a:solidFill>
                <a:srgbClr val="C8BFE7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2400" b="1" dirty="0">
              <a:solidFill>
                <a:srgbClr val="C8BFE7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400" dirty="0">
                <a:solidFill>
                  <a:srgbClr val="99D9EA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蓝色区域：</a:t>
            </a:r>
            <a:endParaRPr lang="en-US" altLang="zh-CN" sz="2400" dirty="0">
              <a:solidFill>
                <a:srgbClr val="99D9EA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400" dirty="0">
                <a:solidFill>
                  <a:srgbClr val="99D9EA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二布里渊区</a:t>
            </a:r>
            <a:endParaRPr lang="en-US" altLang="zh-CN" sz="2400" dirty="0">
              <a:solidFill>
                <a:srgbClr val="99D9EA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C58EB629-F2D5-4C40-B5E3-C9C01AC94143}"/>
              </a:ext>
            </a:extLst>
          </p:cNvPr>
          <p:cNvSpPr/>
          <p:nvPr/>
        </p:nvSpPr>
        <p:spPr>
          <a:xfrm>
            <a:off x="1593575" y="218480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参考答案</a:t>
            </a:r>
            <a:endParaRPr lang="zh-CN" altLang="en-US" sz="2800" dirty="0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E8BD6E36-0D2B-4523-8473-F0971812E73A}"/>
              </a:ext>
            </a:extLst>
          </p:cNvPr>
          <p:cNvCxnSpPr/>
          <p:nvPr/>
        </p:nvCxnSpPr>
        <p:spPr>
          <a:xfrm>
            <a:off x="3214531" y="537518"/>
            <a:ext cx="726225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C6636352-5D49-4A45-B062-6E6736070FA4}"/>
                  </a:ext>
                </a:extLst>
              </p:cNvPr>
              <p:cNvSpPr/>
              <p:nvPr/>
            </p:nvSpPr>
            <p:spPr>
              <a:xfrm>
                <a:off x="2085552" y="741700"/>
                <a:ext cx="8317347" cy="31577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lang="zh-CN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3</a:t>
                </a:r>
                <a:r>
                  <a:rPr lang="zh-CN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）</a:t>
                </a:r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石墨烯的倒格子基矢：</a:t>
                </a:r>
                <a:endParaRPr lang="en-US" altLang="zh-C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defRPr/>
                </a:pPr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根据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zh-CN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  <m:sub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,0</m:t>
                        </m:r>
                      </m:e>
                    </m:d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m:rPr>
                        <m:nor/>
                      </m:rP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sSub>
                      <m:sSubPr>
                        <m:ctrlPr>
                          <a:rPr lang="zh-CN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zh-CN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  <m:sub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,−</m:t>
                        </m:r>
                        <m:f>
                          <m:f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,0</m:t>
                        </m:r>
                      </m:e>
                    </m:d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m:rPr>
                        <m:nor/>
                      </m:rP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  </m:t>
                    </m:r>
                    <m:sSub>
                      <m:sSubPr>
                        <m:ctrlPr>
                          <a:rPr lang="zh-CN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zh-CN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  <m:sub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0,0,1</m:t>
                        </m:r>
                      </m:e>
                    </m:d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，有</a:t>
                </a:r>
                <a:endParaRPr lang="en-US" altLang="zh-CN" sz="2400" i="1" dirty="0">
                  <a:solidFill>
                    <a:prstClr val="black"/>
                  </a:solidFill>
                  <a:latin typeface="Cambria Math" panose="020405030504060302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zh-CN" altLang="zh-CN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zh-CN" altLang="zh-CN" sz="20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00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  <m:t>𝑏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0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0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zh-CN" altLang="zh-CN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0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zh-CN" altLang="zh-CN" sz="20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a:rPr lang="zh-CN" altLang="zh-CN" sz="20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zh-CN" sz="200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Times New Roman" panose="020206030504050203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altLang="zh-CN" sz="200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altLang="zh-CN" sz="20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∙</m:t>
                                  </m:r>
                                  <m:d>
                                    <m:dPr>
                                      <m:ctrlPr>
                                        <a:rPr lang="zh-CN" altLang="zh-CN" sz="20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zh-CN" altLang="zh-CN" sz="20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⃗"/>
                                              <m:ctrlPr>
                                                <a:rPr lang="zh-CN" altLang="zh-CN" sz="2000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  <a:ea typeface="黑体" panose="02010609060101010101" pitchFamily="49" charset="-122"/>
                                                  <a:cs typeface="Times New Roman" panose="020206030504050203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altLang="zh-CN" sz="2000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  <a:ea typeface="黑体" panose="02010609060101010101" pitchFamily="49" charset="-122"/>
                                                  <a:cs typeface="Times New Roman" panose="02020603050405020304" pitchFamily="18" charset="0"/>
                                                </a:rPr>
                                                <m:t>𝑎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altLang="zh-CN" sz="200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Times New Roman" panose="020206030504050203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altLang="zh-CN" sz="200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  <m:t>×</m:t>
                                      </m:r>
                                      <m:sSub>
                                        <m:sSubPr>
                                          <m:ctrlPr>
                                            <a:rPr lang="zh-CN" altLang="zh-CN" sz="20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⃗"/>
                                              <m:ctrlPr>
                                                <a:rPr lang="zh-CN" altLang="zh-CN" sz="2000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  <a:ea typeface="黑体" panose="02010609060101010101" pitchFamily="49" charset="-122"/>
                                                  <a:cs typeface="Times New Roman" panose="020206030504050203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altLang="zh-CN" sz="2000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  <a:ea typeface="黑体" panose="02010609060101010101" pitchFamily="49" charset="-122"/>
                                                  <a:cs typeface="Times New Roman" panose="02020603050405020304" pitchFamily="18" charset="0"/>
                                                </a:rPr>
                                                <m:t>𝑎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altLang="zh-CN" sz="200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Times New Roman" panose="02020603050405020304" pitchFamily="18" charset="0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d>
                                </m:den>
                              </m:f>
                              <m:r>
                                <a:rPr lang="en-US" altLang="zh-CN" sz="20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zh-CN" altLang="zh-CN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zh-CN" altLang="zh-CN" sz="20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00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0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0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×</m:t>
                              </m:r>
                              <m:sSub>
                                <m:sSubPr>
                                  <m:ctrlPr>
                                    <a:rPr lang="zh-CN" altLang="zh-CN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zh-CN" altLang="zh-CN" sz="20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00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0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CN" sz="20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)=</m:t>
                              </m:r>
                              <m:f>
                                <m:fPr>
                                  <m:ctrlPr>
                                    <a:rPr lang="en-US" altLang="zh-CN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0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altLang="zh-CN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altLang="zh-CN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zh-CN" sz="20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Pr>
                                    <m:num>
                                      <m:rad>
                                        <m:radPr>
                                          <m:degHide m:val="on"/>
                                          <m:ctrlPr>
                                            <a:rPr lang="en-US" altLang="zh-CN" sz="20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a:rPr lang="en-US" altLang="zh-CN" sz="20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Times New Roman" panose="02020603050405020304" pitchFamily="18" charset="0"/>
                                            </a:rPr>
                                            <m:t>3</m:t>
                                          </m:r>
                                        </m:e>
                                      </m:rad>
                                    </m:num>
                                    <m:den>
                                      <m:r>
                                        <a:rPr lang="en-US" altLang="zh-CN" sz="20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  <m:t>3</m:t>
                                      </m:r>
                                    </m:den>
                                  </m:f>
                                  <m:r>
                                    <a:rPr lang="en-US" altLang="zh-CN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,1,0</m:t>
                                  </m:r>
                                </m:e>
                              </m:d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altLang="zh-CN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0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altLang="zh-CN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altLang="zh-CN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zh-CN" sz="20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Pr>
                                    <m:num>
                                      <m:rad>
                                        <m:radPr>
                                          <m:degHide m:val="on"/>
                                          <m:ctrlPr>
                                            <a:rPr lang="en-US" altLang="zh-CN" sz="20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a:rPr lang="en-US" altLang="zh-CN" sz="20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Times New Roman" panose="02020603050405020304" pitchFamily="18" charset="0"/>
                                            </a:rPr>
                                            <m:t>3</m:t>
                                          </m:r>
                                        </m:e>
                                      </m:rad>
                                    </m:num>
                                    <m:den>
                                      <m:r>
                                        <a:rPr lang="en-US" altLang="zh-CN" sz="20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  <m:t>3</m:t>
                                      </m:r>
                                    </m:den>
                                  </m:f>
                                  <m:r>
                                    <a:rPr lang="en-US" altLang="zh-CN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,1</m:t>
                                  </m:r>
                                </m:e>
                              </m:d>
                            </m:e>
                            <m:e>
                              <m:sSub>
                                <m:sSubPr>
                                  <m:ctrlPr>
                                    <a:rPr lang="zh-CN" altLang="zh-CN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zh-CN" altLang="zh-CN" sz="20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00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  <m:t>𝑏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0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0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zh-CN" altLang="zh-CN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0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zh-CN" altLang="zh-CN" sz="20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a:rPr lang="zh-CN" altLang="zh-CN" sz="20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zh-CN" sz="200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Times New Roman" panose="020206030504050203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altLang="zh-CN" sz="200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altLang="zh-CN" sz="20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∙</m:t>
                                  </m:r>
                                  <m:d>
                                    <m:dPr>
                                      <m:ctrlPr>
                                        <a:rPr lang="zh-CN" altLang="zh-CN" sz="20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zh-CN" altLang="zh-CN" sz="20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⃗"/>
                                              <m:ctrlPr>
                                                <a:rPr lang="zh-CN" altLang="zh-CN" sz="2000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  <a:ea typeface="黑体" panose="02010609060101010101" pitchFamily="49" charset="-122"/>
                                                  <a:cs typeface="Times New Roman" panose="020206030504050203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altLang="zh-CN" sz="2000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  <a:ea typeface="黑体" panose="02010609060101010101" pitchFamily="49" charset="-122"/>
                                                  <a:cs typeface="Times New Roman" panose="02020603050405020304" pitchFamily="18" charset="0"/>
                                                </a:rPr>
                                                <m:t>𝑎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altLang="zh-CN" sz="200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Times New Roman" panose="020206030504050203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altLang="zh-CN" sz="200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  <m:t>×</m:t>
                                      </m:r>
                                      <m:sSub>
                                        <m:sSubPr>
                                          <m:ctrlPr>
                                            <a:rPr lang="zh-CN" altLang="zh-CN" sz="20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⃗"/>
                                              <m:ctrlPr>
                                                <a:rPr lang="zh-CN" altLang="zh-CN" sz="2000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  <a:ea typeface="黑体" panose="02010609060101010101" pitchFamily="49" charset="-122"/>
                                                  <a:cs typeface="Times New Roman" panose="020206030504050203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altLang="zh-CN" sz="2000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  <a:ea typeface="黑体" panose="02010609060101010101" pitchFamily="49" charset="-122"/>
                                                  <a:cs typeface="Times New Roman" panose="02020603050405020304" pitchFamily="18" charset="0"/>
                                                </a:rPr>
                                                <m:t>𝑎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altLang="zh-CN" sz="200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Times New Roman" panose="02020603050405020304" pitchFamily="18" charset="0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d>
                                </m:den>
                              </m:f>
                              <m:r>
                                <a:rPr lang="en-US" altLang="zh-CN" sz="20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zh-CN" altLang="zh-CN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zh-CN" altLang="zh-CN" sz="20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00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0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CN" sz="20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×</m:t>
                              </m:r>
                              <m:sSub>
                                <m:sSubPr>
                                  <m:ctrlPr>
                                    <a:rPr lang="zh-CN" altLang="zh-CN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zh-CN" altLang="zh-CN" sz="20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00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0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0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)=</m:t>
                              </m:r>
                              <m:f>
                                <m:fPr>
                                  <m:ctrlPr>
                                    <a:rPr lang="en-US" altLang="zh-CN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0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altLang="zh-CN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altLang="zh-CN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zh-CN" sz="20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Pr>
                                    <m:num>
                                      <m:rad>
                                        <m:radPr>
                                          <m:degHide m:val="on"/>
                                          <m:ctrlPr>
                                            <a:rPr lang="en-US" altLang="zh-CN" sz="20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a:rPr lang="en-US" altLang="zh-CN" sz="20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Times New Roman" panose="02020603050405020304" pitchFamily="18" charset="0"/>
                                            </a:rPr>
                                            <m:t>3</m:t>
                                          </m:r>
                                        </m:e>
                                      </m:rad>
                                    </m:num>
                                    <m:den>
                                      <m:r>
                                        <a:rPr lang="en-US" altLang="zh-CN" sz="20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  <m:t>3</m:t>
                                      </m:r>
                                    </m:den>
                                  </m:f>
                                  <m:r>
                                    <a:rPr lang="en-US" altLang="zh-CN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,−1,0</m:t>
                                  </m:r>
                                </m:e>
                              </m:d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altLang="zh-CN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0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altLang="zh-CN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altLang="zh-CN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zh-CN" sz="20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Pr>
                                    <m:num>
                                      <m:rad>
                                        <m:radPr>
                                          <m:degHide m:val="on"/>
                                          <m:ctrlPr>
                                            <a:rPr lang="en-US" altLang="zh-CN" sz="20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a:rPr lang="en-US" altLang="zh-CN" sz="20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Times New Roman" panose="02020603050405020304" pitchFamily="18" charset="0"/>
                                            </a:rPr>
                                            <m:t>3</m:t>
                                          </m:r>
                                        </m:e>
                                      </m:rad>
                                    </m:num>
                                    <m:den>
                                      <m:r>
                                        <a:rPr lang="en-US" altLang="zh-CN" sz="20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  <m:t>3</m:t>
                                      </m:r>
                                    </m:den>
                                  </m:f>
                                  <m:r>
                                    <a:rPr lang="en-US" altLang="zh-CN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,−1</m:t>
                                  </m:r>
                                </m:e>
                              </m:d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defRPr/>
                </a:pPr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石墨烯的倒格子示意图：</a:t>
                </a:r>
                <a:endParaRPr lang="en-US" altLang="zh-C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C6636352-5D49-4A45-B062-6E6736070FA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5552" y="741700"/>
                <a:ext cx="8317347" cy="3157724"/>
              </a:xfrm>
              <a:prstGeom prst="rect">
                <a:avLst/>
              </a:prstGeom>
              <a:blipFill>
                <a:blip r:embed="rId3"/>
                <a:stretch>
                  <a:fillRect l="-1099" t="-2124" b="-25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图片 4">
            <a:extLst>
              <a:ext uri="{FF2B5EF4-FFF2-40B4-BE49-F238E27FC236}">
                <a16:creationId xmlns:a16="http://schemas.microsoft.com/office/drawing/2014/main" id="{E0D653B9-B689-42F2-83D8-75DD11554C4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5008" y="4035016"/>
            <a:ext cx="2087562" cy="213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4173515D-5014-4DC1-B9A6-122451040B00}"/>
              </a:ext>
            </a:extLst>
          </p:cNvPr>
          <p:cNvSpPr/>
          <p:nvPr/>
        </p:nvSpPr>
        <p:spPr>
          <a:xfrm>
            <a:off x="4964719" y="3889259"/>
            <a:ext cx="52629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石墨烯的第一和第二布里渊区：</a:t>
            </a:r>
          </a:p>
        </p:txBody>
      </p:sp>
    </p:spTree>
    <p:extLst>
      <p:ext uri="{BB962C8B-B14F-4D97-AF65-F5344CB8AC3E}">
        <p14:creationId xmlns:p14="http://schemas.microsoft.com/office/powerpoint/2010/main" val="422320937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1593575" y="1242249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参考答案</a:t>
            </a:r>
            <a:endParaRPr lang="zh-CN" altLang="en-US" sz="2800" dirty="0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18" name="直接连接符 17"/>
          <p:cNvCxnSpPr/>
          <p:nvPr/>
        </p:nvCxnSpPr>
        <p:spPr>
          <a:xfrm>
            <a:off x="3214531" y="1561287"/>
            <a:ext cx="726225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1811969" y="221657"/>
            <a:ext cx="8568063" cy="9040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buSzPts val="1100"/>
              <a:defRPr/>
            </a:pP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13 </a:t>
            </a:r>
            <a:r>
              <a:rPr lang="zh-CN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证明面心立方和体心立方格子互为倒易点阵。描述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正格子为</a:t>
            </a:r>
            <a:r>
              <a:rPr lang="zh-CN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面心立方格子的第一布里渊区。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CBDF6372-BAEA-4AFC-83DB-A64FACFF1C11}"/>
                  </a:ext>
                </a:extLst>
              </p:cNvPr>
              <p:cNvSpPr/>
              <p:nvPr/>
            </p:nvSpPr>
            <p:spPr>
              <a:xfrm>
                <a:off x="1702771" y="1898798"/>
                <a:ext cx="8786457" cy="45038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1000"/>
                  </a:spcAft>
                  <a:defRPr/>
                </a:pPr>
                <a:r>
                  <a:rPr lang="zh-CN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）设晶格常数为</a:t>
                </a:r>
                <a14:m>
                  <m:oMath xmlns:m="http://schemas.openxmlformats.org/officeDocument/2006/math">
                    <m: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，则</a:t>
                </a:r>
                <a:r>
                  <a:rPr lang="zh-CN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面心立方的正格子基矢</a:t>
                </a:r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为</a:t>
                </a:r>
                <a14:m>
                  <m:oMath xmlns:m="http://schemas.openxmlformats.org/officeDocument/2006/math">
                    <m:r>
                      <a:rPr lang="zh-CN" altLang="en-US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：</m:t>
                    </m:r>
                  </m:oMath>
                </a14:m>
                <a:endParaRPr lang="en-US" altLang="zh-CN" sz="2400" i="1" dirty="0">
                  <a:solidFill>
                    <a:prstClr val="black"/>
                  </a:solidFill>
                  <a:latin typeface="Cambria Math" panose="020405030504060302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spcAft>
                    <a:spcPts val="100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zh-CN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en-US" altLang="zh-CN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zh-CN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𝑗</m:t>
                              </m:r>
                            </m:e>
                          </m:acc>
                          <m:r>
                            <a:rPr lang="en-US" altLang="zh-CN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zh-CN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</m:e>
                          </m:acc>
                        </m:e>
                      </m:d>
                      <m:r>
                        <a:rPr lang="en-US" altLang="zh-CN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zh-CN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en-US" altLang="zh-CN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zh-CN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e>
                          </m:acc>
                          <m:r>
                            <a:rPr lang="en-US" altLang="zh-CN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zh-CN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</m:e>
                          </m:acc>
                        </m:e>
                      </m:d>
                      <m:r>
                        <a:rPr lang="en-US" altLang="zh-CN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zh-CN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en-US" altLang="zh-CN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zh-CN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(</m:t>
                      </m:r>
                      <m:acc>
                        <m:accPr>
                          <m:chr m:val="⃗"/>
                          <m:ctrlPr>
                            <a:rPr lang="zh-CN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m:t>𝑖</m:t>
                          </m:r>
                        </m:e>
                      </m:acc>
                      <m:r>
                        <a:rPr lang="en-US" altLang="zh-CN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zh-CN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m:t>𝑗</m:t>
                          </m:r>
                        </m:e>
                      </m:acc>
                      <m:r>
                        <a:rPr lang="en-US" altLang="zh-CN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spcAft>
                    <a:spcPts val="1000"/>
                  </a:spcAft>
                  <a:defRPr/>
                </a:pPr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则</a:t>
                </a:r>
                <a:r>
                  <a:rPr lang="zh-CN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倒格子基矢</a:t>
                </a:r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为：</a:t>
                </a:r>
                <a:endParaRPr lang="en-US" altLang="zh-CN" sz="2400" i="1" dirty="0">
                  <a:solidFill>
                    <a:prstClr val="black"/>
                  </a:solidFill>
                  <a:latin typeface="Cambria Math" panose="020405030504060302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spcAft>
                    <a:spcPts val="100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CN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zh-CN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sz="200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  <m:t>𝑏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altLang="zh-CN" sz="20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CN" sz="20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zh-CN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0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  <m:r>
                                      <a:rPr lang="en-US" altLang="zh-CN" sz="20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zh-CN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⃗"/>
                                            <m:ctrlPr>
                                              <a:rPr lang="zh-CN" altLang="zh-CN" sz="20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altLang="zh-CN" sz="2000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Times New Roman" panose="02020603050405020304" pitchFamily="18" charset="0"/>
                                              </a:rPr>
                                              <m:t>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altLang="zh-CN" sz="200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altLang="zh-CN" sz="20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∙</m:t>
                                    </m:r>
                                    <m:d>
                                      <m:dPr>
                                        <m:ctrlPr>
                                          <a:rPr lang="zh-CN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zh-CN" altLang="zh-CN" sz="20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acc>
                                              <m:accPr>
                                                <m:chr m:val="⃗"/>
                                                <m:ctrlPr>
                                                  <a:rPr lang="zh-CN" altLang="zh-CN" sz="2000" i="1">
                                                    <a:solidFill>
                                                      <a:prstClr val="black"/>
                                                    </a:solidFill>
                                                    <a:latin typeface="Cambria Math" panose="02040503050406030204" pitchFamily="18" charset="0"/>
                                                    <a:ea typeface="黑体" panose="02010609060101010101" pitchFamily="49" charset="-122"/>
                                                    <a:cs typeface="Times New Roman" panose="02020603050405020304" pitchFamily="18" charset="0"/>
                                                  </a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a:rPr lang="en-US" altLang="zh-CN" sz="2000">
                                                    <a:solidFill>
                                                      <a:prstClr val="black"/>
                                                    </a:solidFill>
                                                    <a:latin typeface="Cambria Math" panose="02040503050406030204" pitchFamily="18" charset="0"/>
                                                    <a:ea typeface="黑体" panose="02010609060101010101" pitchFamily="49" charset="-122"/>
                                                    <a:cs typeface="Times New Roman" panose="02020603050405020304" pitchFamily="18" charset="0"/>
                                                  </a:rPr>
                                                  <m:t>𝑎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a:rPr lang="en-US" altLang="zh-CN" sz="2000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Times New Roman" panose="020206030504050203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a:rPr lang="en-US" altLang="zh-CN" sz="200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  <m:t>×</m:t>
                                        </m:r>
                                        <m:sSub>
                                          <m:sSubPr>
                                            <m:ctrlPr>
                                              <a:rPr lang="zh-CN" altLang="zh-CN" sz="20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acc>
                                              <m:accPr>
                                                <m:chr m:val="⃗"/>
                                                <m:ctrlPr>
                                                  <a:rPr lang="zh-CN" altLang="zh-CN" sz="2000" i="1">
                                                    <a:solidFill>
                                                      <a:prstClr val="black"/>
                                                    </a:solidFill>
                                                    <a:latin typeface="Cambria Math" panose="02040503050406030204" pitchFamily="18" charset="0"/>
                                                    <a:ea typeface="黑体" panose="02010609060101010101" pitchFamily="49" charset="-122"/>
                                                    <a:cs typeface="Times New Roman" panose="02020603050405020304" pitchFamily="18" charset="0"/>
                                                  </a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a:rPr lang="en-US" altLang="zh-CN" sz="2000">
                                                    <a:solidFill>
                                                      <a:prstClr val="black"/>
                                                    </a:solidFill>
                                                    <a:latin typeface="Cambria Math" panose="02040503050406030204" pitchFamily="18" charset="0"/>
                                                    <a:ea typeface="黑体" panose="02010609060101010101" pitchFamily="49" charset="-122"/>
                                                    <a:cs typeface="Times New Roman" panose="02020603050405020304" pitchFamily="18" charset="0"/>
                                                  </a:rPr>
                                                  <m:t>𝑎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a:rPr lang="en-US" altLang="zh-CN" sz="2000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Times New Roman" panose="020206030504050203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den>
                                </m:f>
                                <m:r>
                                  <a:rPr lang="en-US" altLang="zh-CN" sz="20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zh-CN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zh-CN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sz="200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  <m:t>𝑎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altLang="zh-CN" sz="20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zh-CN" sz="20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×</m:t>
                                </m:r>
                                <m:sSub>
                                  <m:sSubPr>
                                    <m:ctrlPr>
                                      <a:rPr lang="zh-CN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zh-CN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sz="200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  <m:t>𝑎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altLang="zh-CN" sz="20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altLang="zh-CN" sz="20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)=2</m:t>
                                </m:r>
                                <m:r>
                                  <a:rPr lang="en-US" altLang="zh-CN" sz="20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𝜋</m:t>
                                </m:r>
                                <m:r>
                                  <a:rPr lang="en-US" altLang="zh-CN" sz="20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×</m:t>
                                </m:r>
                                <m:f>
                                  <m:fPr>
                                    <m:ctrlPr>
                                      <a:rPr lang="zh-CN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0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4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zh-CN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00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  <m:t>𝑎</m:t>
                                        </m:r>
                                      </m:e>
                                      <m:sup>
                                        <m:r>
                                          <a:rPr lang="en-US" altLang="zh-CN" sz="200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  <m:t>3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en-US" altLang="zh-CN" sz="20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×</m:t>
                                </m:r>
                                <m:f>
                                  <m:fPr>
                                    <m:ctrlPr>
                                      <a:rPr lang="zh-CN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zh-CN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00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  <m:t>𝑎</m:t>
                                        </m:r>
                                      </m:e>
                                      <m:sup>
                                        <m:r>
                                          <a:rPr lang="en-US" altLang="zh-CN" sz="200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altLang="zh-CN" sz="20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4</m:t>
                                    </m:r>
                                  </m:den>
                                </m:f>
                                <m:r>
                                  <a:rPr lang="en-US" altLang="zh-CN" sz="20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(−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zh-CN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𝑖</m:t>
                                    </m:r>
                                  </m:e>
                                </m:acc>
                                <m:r>
                                  <a:rPr lang="en-US" altLang="zh-CN" sz="20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zh-CN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𝑗</m:t>
                                    </m:r>
                                  </m:e>
                                </m:acc>
                                <m:r>
                                  <a:rPr lang="en-US" altLang="zh-CN" sz="20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zh-CN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𝑘</m:t>
                                    </m:r>
                                  </m:e>
                                </m:acc>
                                <m:r>
                                  <a:rPr lang="en-US" altLang="zh-CN" sz="20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)=</m:t>
                                </m:r>
                                <m:f>
                                  <m:fPr>
                                    <m:ctrlPr>
                                      <a:rPr lang="zh-CN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0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  <m:r>
                                      <a:rPr lang="en-US" altLang="zh-CN" sz="20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 altLang="zh-CN" sz="20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den>
                                </m:f>
                                <m:r>
                                  <a:rPr lang="en-US" altLang="zh-CN" sz="20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(−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zh-CN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𝑖</m:t>
                                    </m:r>
                                  </m:e>
                                </m:acc>
                                <m:r>
                                  <a:rPr lang="en-US" altLang="zh-CN" sz="20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zh-CN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𝑗</m:t>
                                    </m:r>
                                  </m:e>
                                </m:acc>
                                <m:r>
                                  <a:rPr lang="en-US" altLang="zh-CN" sz="20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zh-CN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𝑘</m:t>
                                    </m:r>
                                  </m:e>
                                </m:acc>
                                <m:r>
                                  <a:rPr lang="en-US" altLang="zh-CN" sz="20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zh-CN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sz="200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  <m:t>𝑏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altLang="zh-CN" sz="20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zh-CN" sz="20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zh-CN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0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  <m:r>
                                      <a:rPr lang="en-US" altLang="zh-CN" sz="20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zh-CN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⃗"/>
                                            <m:ctrlPr>
                                              <a:rPr lang="zh-CN" altLang="zh-CN" sz="20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altLang="zh-CN" sz="2000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Times New Roman" panose="02020603050405020304" pitchFamily="18" charset="0"/>
                                              </a:rPr>
                                              <m:t>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altLang="zh-CN" sz="200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altLang="zh-CN" sz="20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∙</m:t>
                                    </m:r>
                                    <m:d>
                                      <m:dPr>
                                        <m:ctrlPr>
                                          <a:rPr lang="zh-CN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zh-CN" altLang="zh-CN" sz="20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acc>
                                              <m:accPr>
                                                <m:chr m:val="⃗"/>
                                                <m:ctrlPr>
                                                  <a:rPr lang="zh-CN" altLang="zh-CN" sz="2000" i="1">
                                                    <a:solidFill>
                                                      <a:prstClr val="black"/>
                                                    </a:solidFill>
                                                    <a:latin typeface="Cambria Math" panose="02040503050406030204" pitchFamily="18" charset="0"/>
                                                    <a:ea typeface="黑体" panose="02010609060101010101" pitchFamily="49" charset="-122"/>
                                                    <a:cs typeface="Times New Roman" panose="02020603050405020304" pitchFamily="18" charset="0"/>
                                                  </a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a:rPr lang="en-US" altLang="zh-CN" sz="2000">
                                                    <a:solidFill>
                                                      <a:prstClr val="black"/>
                                                    </a:solidFill>
                                                    <a:latin typeface="Cambria Math" panose="02040503050406030204" pitchFamily="18" charset="0"/>
                                                    <a:ea typeface="黑体" panose="02010609060101010101" pitchFamily="49" charset="-122"/>
                                                    <a:cs typeface="Times New Roman" panose="02020603050405020304" pitchFamily="18" charset="0"/>
                                                  </a:rPr>
                                                  <m:t>𝑎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a:rPr lang="en-US" altLang="zh-CN" sz="2000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Times New Roman" panose="020206030504050203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a:rPr lang="en-US" altLang="zh-CN" sz="200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  <m:t>×</m:t>
                                        </m:r>
                                        <m:sSub>
                                          <m:sSubPr>
                                            <m:ctrlPr>
                                              <a:rPr lang="zh-CN" altLang="zh-CN" sz="20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acc>
                                              <m:accPr>
                                                <m:chr m:val="⃗"/>
                                                <m:ctrlPr>
                                                  <a:rPr lang="zh-CN" altLang="zh-CN" sz="2000" i="1">
                                                    <a:solidFill>
                                                      <a:prstClr val="black"/>
                                                    </a:solidFill>
                                                    <a:latin typeface="Cambria Math" panose="02040503050406030204" pitchFamily="18" charset="0"/>
                                                    <a:ea typeface="黑体" panose="02010609060101010101" pitchFamily="49" charset="-122"/>
                                                    <a:cs typeface="Times New Roman" panose="02020603050405020304" pitchFamily="18" charset="0"/>
                                                  </a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a:rPr lang="en-US" altLang="zh-CN" sz="2000">
                                                    <a:solidFill>
                                                      <a:prstClr val="black"/>
                                                    </a:solidFill>
                                                    <a:latin typeface="Cambria Math" panose="02040503050406030204" pitchFamily="18" charset="0"/>
                                                    <a:ea typeface="黑体" panose="02010609060101010101" pitchFamily="49" charset="-122"/>
                                                    <a:cs typeface="Times New Roman" panose="02020603050405020304" pitchFamily="18" charset="0"/>
                                                  </a:rPr>
                                                  <m:t>𝑎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a:rPr lang="en-US" altLang="zh-CN" sz="2000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Times New Roman" panose="020206030504050203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den>
                                </m:f>
                                <m:r>
                                  <a:rPr lang="en-US" altLang="zh-CN" sz="20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zh-CN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zh-CN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sz="200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  <m:t>𝑎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altLang="zh-CN" sz="20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altLang="zh-CN" sz="20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×</m:t>
                                </m:r>
                                <m:sSub>
                                  <m:sSubPr>
                                    <m:ctrlPr>
                                      <a:rPr lang="zh-CN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zh-CN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sz="200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  <m:t>𝑎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altLang="zh-CN" sz="20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CN" sz="20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)=2</m:t>
                                </m:r>
                                <m:r>
                                  <a:rPr lang="en-US" altLang="zh-CN" sz="20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𝜋</m:t>
                                </m:r>
                                <m:r>
                                  <a:rPr lang="en-US" altLang="zh-CN" sz="20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×</m:t>
                                </m:r>
                                <m:f>
                                  <m:fPr>
                                    <m:ctrlPr>
                                      <a:rPr lang="zh-CN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0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4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zh-CN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00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  <m:t>𝑎</m:t>
                                        </m:r>
                                      </m:e>
                                      <m:sup>
                                        <m:r>
                                          <a:rPr lang="en-US" altLang="zh-CN" sz="200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  <m:t>3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en-US" altLang="zh-CN" sz="20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×</m:t>
                                </m:r>
                                <m:f>
                                  <m:fPr>
                                    <m:ctrlPr>
                                      <a:rPr lang="zh-CN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zh-CN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00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  <m:t>𝑎</m:t>
                                        </m:r>
                                      </m:e>
                                      <m:sup>
                                        <m:r>
                                          <a:rPr lang="en-US" altLang="zh-CN" sz="200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altLang="zh-CN" sz="20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4</m:t>
                                    </m:r>
                                  </m:den>
                                </m:f>
                                <m:r>
                                  <a:rPr lang="en-US" altLang="zh-CN" sz="20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zh-CN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𝑖</m:t>
                                    </m:r>
                                  </m:e>
                                </m:acc>
                                <m:r>
                                  <a:rPr lang="zh-CN" altLang="en-US" sz="20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zh-CN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𝑗</m:t>
                                    </m:r>
                                  </m:e>
                                </m:acc>
                                <m:r>
                                  <a:rPr lang="en-US" altLang="zh-CN" sz="20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zh-CN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𝑘</m:t>
                                    </m:r>
                                  </m:e>
                                </m:acc>
                                <m:r>
                                  <a:rPr lang="en-US" altLang="zh-CN" sz="20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)=</m:t>
                                </m:r>
                                <m:f>
                                  <m:fPr>
                                    <m:ctrlPr>
                                      <a:rPr lang="zh-CN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0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  <m:r>
                                      <a:rPr lang="en-US" altLang="zh-CN" sz="20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 altLang="zh-CN" sz="20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den>
                                </m:f>
                                <m:r>
                                  <a:rPr lang="en-US" altLang="zh-CN" sz="20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zh-CN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𝑖</m:t>
                                    </m:r>
                                  </m:e>
                                </m:acc>
                                <m:r>
                                  <a:rPr lang="zh-CN" altLang="en-US" sz="20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zh-CN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𝑗</m:t>
                                    </m:r>
                                  </m:e>
                                </m:acc>
                                <m:r>
                                  <a:rPr lang="en-US" altLang="zh-CN" sz="20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zh-CN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𝑘</m:t>
                                    </m:r>
                                  </m:e>
                                </m:acc>
                                <m:r>
                                  <a:rPr lang="en-US" altLang="zh-CN" sz="20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zh-CN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sz="200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  <m:t>𝑏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altLang="zh-CN" sz="20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altLang="zh-CN" sz="20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zh-CN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0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  <m:r>
                                      <a:rPr lang="en-US" altLang="zh-CN" sz="20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zh-CN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⃗"/>
                                            <m:ctrlPr>
                                              <a:rPr lang="zh-CN" altLang="zh-CN" sz="20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altLang="zh-CN" sz="2000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Times New Roman" panose="02020603050405020304" pitchFamily="18" charset="0"/>
                                              </a:rPr>
                                              <m:t>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altLang="zh-CN" sz="200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altLang="zh-CN" sz="20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∙</m:t>
                                    </m:r>
                                    <m:d>
                                      <m:dPr>
                                        <m:ctrlPr>
                                          <a:rPr lang="zh-CN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zh-CN" altLang="zh-CN" sz="20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acc>
                                              <m:accPr>
                                                <m:chr m:val="⃗"/>
                                                <m:ctrlPr>
                                                  <a:rPr lang="zh-CN" altLang="zh-CN" sz="2000" i="1">
                                                    <a:solidFill>
                                                      <a:prstClr val="black"/>
                                                    </a:solidFill>
                                                    <a:latin typeface="Cambria Math" panose="02040503050406030204" pitchFamily="18" charset="0"/>
                                                    <a:ea typeface="黑体" panose="02010609060101010101" pitchFamily="49" charset="-122"/>
                                                    <a:cs typeface="Times New Roman" panose="02020603050405020304" pitchFamily="18" charset="0"/>
                                                  </a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a:rPr lang="en-US" altLang="zh-CN" sz="2000">
                                                    <a:solidFill>
                                                      <a:prstClr val="black"/>
                                                    </a:solidFill>
                                                    <a:latin typeface="Cambria Math" panose="02040503050406030204" pitchFamily="18" charset="0"/>
                                                    <a:ea typeface="黑体" panose="02010609060101010101" pitchFamily="49" charset="-122"/>
                                                    <a:cs typeface="Times New Roman" panose="02020603050405020304" pitchFamily="18" charset="0"/>
                                                  </a:rPr>
                                                  <m:t>𝑎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a:rPr lang="en-US" altLang="zh-CN" sz="2000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Times New Roman" panose="020206030504050203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a:rPr lang="en-US" altLang="zh-CN" sz="200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  <m:t>×</m:t>
                                        </m:r>
                                        <m:sSub>
                                          <m:sSubPr>
                                            <m:ctrlPr>
                                              <a:rPr lang="zh-CN" altLang="zh-CN" sz="20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acc>
                                              <m:accPr>
                                                <m:chr m:val="⃗"/>
                                                <m:ctrlPr>
                                                  <a:rPr lang="zh-CN" altLang="zh-CN" sz="2000" i="1">
                                                    <a:solidFill>
                                                      <a:prstClr val="black"/>
                                                    </a:solidFill>
                                                    <a:latin typeface="Cambria Math" panose="02040503050406030204" pitchFamily="18" charset="0"/>
                                                    <a:ea typeface="黑体" panose="02010609060101010101" pitchFamily="49" charset="-122"/>
                                                    <a:cs typeface="Times New Roman" panose="02020603050405020304" pitchFamily="18" charset="0"/>
                                                  </a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a:rPr lang="en-US" altLang="zh-CN" sz="2000">
                                                    <a:solidFill>
                                                      <a:prstClr val="black"/>
                                                    </a:solidFill>
                                                    <a:latin typeface="Cambria Math" panose="02040503050406030204" pitchFamily="18" charset="0"/>
                                                    <a:ea typeface="黑体" panose="02010609060101010101" pitchFamily="49" charset="-122"/>
                                                    <a:cs typeface="Times New Roman" panose="02020603050405020304" pitchFamily="18" charset="0"/>
                                                  </a:rPr>
                                                  <m:t>𝑎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a:rPr lang="en-US" altLang="zh-CN" sz="2000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Times New Roman" panose="020206030504050203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den>
                                </m:f>
                                <m:r>
                                  <a:rPr lang="en-US" altLang="zh-CN" sz="20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zh-CN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zh-CN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sz="200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  <m:t>𝑎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altLang="zh-CN" sz="20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CN" sz="20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×</m:t>
                                </m:r>
                                <m:sSub>
                                  <m:sSubPr>
                                    <m:ctrlPr>
                                      <a:rPr lang="zh-CN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zh-CN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sz="200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  <m:t>𝑎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altLang="zh-CN" sz="20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zh-CN" sz="20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)=2</m:t>
                                </m:r>
                                <m:r>
                                  <a:rPr lang="en-US" altLang="zh-CN" sz="20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𝜋</m:t>
                                </m:r>
                                <m:r>
                                  <a:rPr lang="en-US" altLang="zh-CN" sz="20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×</m:t>
                                </m:r>
                                <m:f>
                                  <m:fPr>
                                    <m:ctrlPr>
                                      <a:rPr lang="zh-CN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0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4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zh-CN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00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  <m:t>𝑎</m:t>
                                        </m:r>
                                      </m:e>
                                      <m:sup>
                                        <m:r>
                                          <a:rPr lang="en-US" altLang="zh-CN" sz="200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  <m:t>3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en-US" altLang="zh-CN" sz="20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×</m:t>
                                </m:r>
                                <m:f>
                                  <m:fPr>
                                    <m:ctrlPr>
                                      <a:rPr lang="zh-CN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zh-CN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00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  <m:t>𝑎</m:t>
                                        </m:r>
                                      </m:e>
                                      <m:sup>
                                        <m:r>
                                          <a:rPr lang="en-US" altLang="zh-CN" sz="200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altLang="zh-CN" sz="20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4</m:t>
                                    </m:r>
                                  </m:den>
                                </m:f>
                                <m:r>
                                  <a:rPr lang="en-US" altLang="zh-CN" sz="20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zh-CN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𝑖</m:t>
                                    </m:r>
                                  </m:e>
                                </m:acc>
                                <m:r>
                                  <a:rPr lang="en-US" altLang="zh-CN" sz="20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zh-CN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𝑗</m:t>
                                    </m:r>
                                  </m:e>
                                </m:acc>
                                <m:r>
                                  <a:rPr lang="zh-CN" altLang="en-US" sz="20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zh-CN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𝑘</m:t>
                                    </m:r>
                                  </m:e>
                                </m:acc>
                                <m:r>
                                  <a:rPr lang="en-US" altLang="zh-CN" sz="20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)=</m:t>
                                </m:r>
                                <m:f>
                                  <m:fPr>
                                    <m:ctrlPr>
                                      <a:rPr lang="zh-CN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0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  <m:r>
                                      <a:rPr lang="en-US" altLang="zh-CN" sz="20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 altLang="zh-CN" sz="20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den>
                                </m:f>
                                <m:r>
                                  <a:rPr lang="en-US" altLang="zh-CN" sz="20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zh-CN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𝑖</m:t>
                                    </m:r>
                                  </m:e>
                                </m:acc>
                                <m:r>
                                  <a:rPr lang="en-US" altLang="zh-CN" sz="20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zh-CN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𝑗</m:t>
                                    </m:r>
                                  </m:e>
                                </m:acc>
                                <m:r>
                                  <a:rPr lang="zh-CN" altLang="en-US" sz="20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zh-CN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𝑘</m:t>
                                    </m:r>
                                  </m:e>
                                </m:acc>
                                <m:r>
                                  <a:rPr lang="en-US" altLang="zh-CN" sz="20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zh-C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spcAft>
                    <a:spcPts val="1000"/>
                  </a:spcAft>
                  <a:defRPr/>
                </a:pPr>
                <a:r>
                  <a:rPr lang="zh-CN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故面心立方的倒格子是体心立方。</a:t>
                </a: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CBDF6372-BAEA-4AFC-83DB-A64FACFF1C1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2771" y="1898798"/>
                <a:ext cx="8786457" cy="4503862"/>
              </a:xfrm>
              <a:prstGeom prst="rect">
                <a:avLst/>
              </a:prstGeom>
              <a:blipFill>
                <a:blip r:embed="rId2"/>
                <a:stretch>
                  <a:fillRect l="-1040" t="-1488" b="-14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8174984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CBDF6372-BAEA-4AFC-83DB-A64FACFF1C11}"/>
                  </a:ext>
                </a:extLst>
              </p:cNvPr>
              <p:cNvSpPr/>
              <p:nvPr/>
            </p:nvSpPr>
            <p:spPr>
              <a:xfrm>
                <a:off x="1702772" y="642703"/>
                <a:ext cx="8786457" cy="45038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1000"/>
                  </a:spcAft>
                  <a:defRPr/>
                </a:pPr>
                <a:r>
                  <a:rPr lang="zh-CN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）设晶格常数为</a:t>
                </a:r>
                <a14:m>
                  <m:oMath xmlns:m="http://schemas.openxmlformats.org/officeDocument/2006/math">
                    <m: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，则体</a:t>
                </a:r>
                <a:r>
                  <a:rPr lang="zh-CN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心立方的正格子基矢</a:t>
                </a:r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为</a:t>
                </a:r>
                <a14:m>
                  <m:oMath xmlns:m="http://schemas.openxmlformats.org/officeDocument/2006/math">
                    <m:r>
                      <a:rPr lang="zh-CN" altLang="en-US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：</m:t>
                    </m:r>
                  </m:oMath>
                </a14:m>
                <a:endParaRPr lang="en-US" altLang="zh-CN" sz="2400" i="1" dirty="0">
                  <a:solidFill>
                    <a:prstClr val="black"/>
                  </a:solidFill>
                  <a:latin typeface="Cambria Math" panose="020405030504060302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spcAft>
                    <a:spcPts val="100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zh-CN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(−</m:t>
                      </m:r>
                      <m:acc>
                        <m:accPr>
                          <m:chr m:val="⃗"/>
                          <m:ctrlPr>
                            <a:rPr lang="zh-CN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m:t>𝑖</m:t>
                          </m:r>
                        </m:e>
                      </m:acc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zh-CN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m:t>𝑗</m:t>
                          </m:r>
                        </m:e>
                      </m:acc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zh-CN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m:t>𝑘</m:t>
                          </m:r>
                        </m:e>
                      </m:acc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),</m:t>
                      </m:r>
                      <m:sSub>
                        <m:sSubPr>
                          <m:ctrlPr>
                            <a:rPr lang="zh-CN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zh-CN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(</m:t>
                      </m:r>
                      <m:acc>
                        <m:accPr>
                          <m:chr m:val="⃗"/>
                          <m:ctrlPr>
                            <a:rPr lang="zh-CN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m:t>𝑖</m:t>
                          </m:r>
                        </m:e>
                      </m:acc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zh-CN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m:t>𝑗</m:t>
                          </m:r>
                        </m:e>
                      </m:acc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zh-CN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m:t>𝑘</m:t>
                          </m:r>
                        </m:e>
                      </m:acc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),</m:t>
                      </m:r>
                      <m:sSub>
                        <m:sSubPr>
                          <m:ctrlPr>
                            <a:rPr lang="zh-CN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zh-CN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(</m:t>
                      </m:r>
                      <m:acc>
                        <m:accPr>
                          <m:chr m:val="⃗"/>
                          <m:ctrlPr>
                            <a:rPr lang="zh-CN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m:t>𝑖</m:t>
                          </m:r>
                        </m:e>
                      </m:acc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zh-CN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m:t>𝑗</m:t>
                          </m:r>
                        </m:e>
                      </m:acc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zh-CN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m:t>𝑘</m:t>
                          </m:r>
                        </m:e>
                      </m:acc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400" i="1" dirty="0">
                  <a:solidFill>
                    <a:prstClr val="black"/>
                  </a:solidFill>
                  <a:latin typeface="Cambria Math" panose="020405030504060302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spcAft>
                    <a:spcPts val="1000"/>
                  </a:spcAft>
                  <a:defRPr/>
                </a:pPr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则</a:t>
                </a:r>
                <a:r>
                  <a:rPr lang="zh-CN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倒格子基矢</a:t>
                </a:r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为：</a:t>
                </a:r>
                <a:endParaRPr lang="en-US" altLang="zh-CN" sz="2400" i="1" dirty="0">
                  <a:solidFill>
                    <a:prstClr val="black"/>
                  </a:solidFill>
                  <a:latin typeface="Cambria Math" panose="020405030504060302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spcAft>
                    <a:spcPts val="100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CN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zh-CN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  <m:t>𝑏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zh-CN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  <m:r>
                                      <a:rPr lang="en-US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zh-CN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⃗"/>
                                            <m:ctrlPr>
                                              <a:rPr lang="zh-CN" altLang="zh-CN" sz="20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altLang="zh-CN" sz="20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Times New Roman" panose="02020603050405020304" pitchFamily="18" charset="0"/>
                                              </a:rPr>
                                              <m:t>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∙</m:t>
                                    </m:r>
                                    <m:d>
                                      <m:dPr>
                                        <m:ctrlPr>
                                          <a:rPr lang="zh-CN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zh-CN" altLang="zh-CN" sz="20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acc>
                                              <m:accPr>
                                                <m:chr m:val="⃗"/>
                                                <m:ctrlPr>
                                                  <a:rPr lang="zh-CN" altLang="zh-CN" sz="2000" i="1">
                                                    <a:solidFill>
                                                      <a:prstClr val="black"/>
                                                    </a:solidFill>
                                                    <a:latin typeface="Cambria Math" panose="02040503050406030204" pitchFamily="18" charset="0"/>
                                                    <a:ea typeface="黑体" panose="02010609060101010101" pitchFamily="49" charset="-122"/>
                                                    <a:cs typeface="Times New Roman" panose="02020603050405020304" pitchFamily="18" charset="0"/>
                                                  </a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a:rPr lang="en-US" altLang="zh-CN" sz="2000" i="1">
                                                    <a:solidFill>
                                                      <a:prstClr val="black"/>
                                                    </a:solidFill>
                                                    <a:latin typeface="Cambria Math" panose="02040503050406030204" pitchFamily="18" charset="0"/>
                                                    <a:ea typeface="黑体" panose="02010609060101010101" pitchFamily="49" charset="-122"/>
                                                    <a:cs typeface="Times New Roman" panose="02020603050405020304" pitchFamily="18" charset="0"/>
                                                  </a:rPr>
                                                  <m:t>𝑎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a:rPr lang="en-US" altLang="zh-CN" sz="20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Times New Roman" panose="020206030504050203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  <m:t>×</m:t>
                                        </m:r>
                                        <m:sSub>
                                          <m:sSubPr>
                                            <m:ctrlPr>
                                              <a:rPr lang="zh-CN" altLang="zh-CN" sz="20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acc>
                                              <m:accPr>
                                                <m:chr m:val="⃗"/>
                                                <m:ctrlPr>
                                                  <a:rPr lang="zh-CN" altLang="zh-CN" sz="2000" i="1">
                                                    <a:solidFill>
                                                      <a:prstClr val="black"/>
                                                    </a:solidFill>
                                                    <a:latin typeface="Cambria Math" panose="02040503050406030204" pitchFamily="18" charset="0"/>
                                                    <a:ea typeface="黑体" panose="02010609060101010101" pitchFamily="49" charset="-122"/>
                                                    <a:cs typeface="Times New Roman" panose="02020603050405020304" pitchFamily="18" charset="0"/>
                                                  </a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a:rPr lang="en-US" altLang="zh-CN" sz="2000" i="1">
                                                    <a:solidFill>
                                                      <a:prstClr val="black"/>
                                                    </a:solidFill>
                                                    <a:latin typeface="Cambria Math" panose="02040503050406030204" pitchFamily="18" charset="0"/>
                                                    <a:ea typeface="黑体" panose="02010609060101010101" pitchFamily="49" charset="-122"/>
                                                    <a:cs typeface="Times New Roman" panose="02020603050405020304" pitchFamily="18" charset="0"/>
                                                  </a:rPr>
                                                  <m:t>𝑎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a:rPr lang="en-US" altLang="zh-CN" sz="20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Times New Roman" panose="020206030504050203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den>
                                </m:f>
                                <m: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zh-CN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zh-CN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  <m:t>𝑎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×</m:t>
                                </m:r>
                                <m:sSub>
                                  <m:sSubPr>
                                    <m:ctrlPr>
                                      <a:rPr lang="zh-CN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zh-CN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  <m:t>𝑎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)=2</m:t>
                                </m:r>
                                <m: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𝜋</m:t>
                                </m:r>
                                <m: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×</m:t>
                                </m:r>
                                <m:f>
                                  <m:fPr>
                                    <m:ctrlPr>
                                      <a:rPr lang="zh-CN" altLang="en-US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zh-CN" altLang="en-US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  <m:t>𝑎</m:t>
                                        </m:r>
                                      </m:e>
                                      <m:sup>
                                        <m: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  <m:t>3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×</m:t>
                                </m:r>
                                <m:f>
                                  <m:fPr>
                                    <m:ctrlPr>
                                      <a:rPr lang="zh-CN" altLang="en-US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zh-CN" altLang="en-US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  <m:t>𝑎</m:t>
                                        </m:r>
                                      </m:e>
                                      <m:sup>
                                        <m: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zh-CN" altLang="en-US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𝑗</m:t>
                                    </m:r>
                                  </m:e>
                                </m:acc>
                                <m: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zh-CN" altLang="en-US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𝑘</m:t>
                                    </m:r>
                                  </m:e>
                                </m:acc>
                                <m: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)=</m:t>
                                </m:r>
                                <m:f>
                                  <m:fPr>
                                    <m:ctrlPr>
                                      <a:rPr lang="zh-CN" altLang="en-US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  <m:r>
                                      <a:rPr lang="en-US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den>
                                </m:f>
                                <m: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zh-CN" altLang="en-US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𝑗</m:t>
                                    </m:r>
                                  </m:e>
                                </m:acc>
                                <m: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zh-CN" altLang="en-US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𝑘</m:t>
                                    </m:r>
                                  </m:e>
                                </m:acc>
                                <m: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zh-CN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  <m:t>𝑏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zh-CN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  <m:r>
                                      <a:rPr lang="en-US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zh-CN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⃗"/>
                                            <m:ctrlPr>
                                              <a:rPr lang="zh-CN" altLang="zh-CN" sz="20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altLang="zh-CN" sz="20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Times New Roman" panose="02020603050405020304" pitchFamily="18" charset="0"/>
                                              </a:rPr>
                                              <m:t>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∙</m:t>
                                    </m:r>
                                    <m:d>
                                      <m:dPr>
                                        <m:ctrlPr>
                                          <a:rPr lang="zh-CN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zh-CN" altLang="zh-CN" sz="20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acc>
                                              <m:accPr>
                                                <m:chr m:val="⃗"/>
                                                <m:ctrlPr>
                                                  <a:rPr lang="zh-CN" altLang="zh-CN" sz="2000" i="1">
                                                    <a:solidFill>
                                                      <a:prstClr val="black"/>
                                                    </a:solidFill>
                                                    <a:latin typeface="Cambria Math" panose="02040503050406030204" pitchFamily="18" charset="0"/>
                                                    <a:ea typeface="黑体" panose="02010609060101010101" pitchFamily="49" charset="-122"/>
                                                    <a:cs typeface="Times New Roman" panose="02020603050405020304" pitchFamily="18" charset="0"/>
                                                  </a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a:rPr lang="en-US" altLang="zh-CN" sz="2000" i="1">
                                                    <a:solidFill>
                                                      <a:prstClr val="black"/>
                                                    </a:solidFill>
                                                    <a:latin typeface="Cambria Math" panose="02040503050406030204" pitchFamily="18" charset="0"/>
                                                    <a:ea typeface="黑体" panose="02010609060101010101" pitchFamily="49" charset="-122"/>
                                                    <a:cs typeface="Times New Roman" panose="02020603050405020304" pitchFamily="18" charset="0"/>
                                                  </a:rPr>
                                                  <m:t>𝑎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a:rPr lang="en-US" altLang="zh-CN" sz="20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Times New Roman" panose="020206030504050203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  <m:t>×</m:t>
                                        </m:r>
                                        <m:sSub>
                                          <m:sSubPr>
                                            <m:ctrlPr>
                                              <a:rPr lang="zh-CN" altLang="zh-CN" sz="20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acc>
                                              <m:accPr>
                                                <m:chr m:val="⃗"/>
                                                <m:ctrlPr>
                                                  <a:rPr lang="zh-CN" altLang="zh-CN" sz="2000" i="1">
                                                    <a:solidFill>
                                                      <a:prstClr val="black"/>
                                                    </a:solidFill>
                                                    <a:latin typeface="Cambria Math" panose="02040503050406030204" pitchFamily="18" charset="0"/>
                                                    <a:ea typeface="黑体" panose="02010609060101010101" pitchFamily="49" charset="-122"/>
                                                    <a:cs typeface="Times New Roman" panose="02020603050405020304" pitchFamily="18" charset="0"/>
                                                  </a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a:rPr lang="en-US" altLang="zh-CN" sz="2000" i="1">
                                                    <a:solidFill>
                                                      <a:prstClr val="black"/>
                                                    </a:solidFill>
                                                    <a:latin typeface="Cambria Math" panose="02040503050406030204" pitchFamily="18" charset="0"/>
                                                    <a:ea typeface="黑体" panose="02010609060101010101" pitchFamily="49" charset="-122"/>
                                                    <a:cs typeface="Times New Roman" panose="02020603050405020304" pitchFamily="18" charset="0"/>
                                                  </a:rPr>
                                                  <m:t>𝑎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a:rPr lang="en-US" altLang="zh-CN" sz="20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Times New Roman" panose="020206030504050203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den>
                                </m:f>
                                <m: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zh-CN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zh-CN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  <m:t>𝑎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×</m:t>
                                </m:r>
                                <m:sSub>
                                  <m:sSubPr>
                                    <m:ctrlPr>
                                      <a:rPr lang="zh-CN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zh-CN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  <m:t>𝑎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)=2</m:t>
                                </m:r>
                                <m: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𝜋</m:t>
                                </m:r>
                                <m: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×</m:t>
                                </m:r>
                                <m:f>
                                  <m:fPr>
                                    <m:ctrlPr>
                                      <a:rPr lang="zh-CN" altLang="en-US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zh-CN" altLang="en-US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  <m:t>𝑎</m:t>
                                        </m:r>
                                      </m:e>
                                      <m:sup>
                                        <m: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  <m:t>3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×</m:t>
                                </m:r>
                                <m:f>
                                  <m:fPr>
                                    <m:ctrlPr>
                                      <a:rPr lang="zh-CN" altLang="en-US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zh-CN" altLang="en-US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  <m:t>𝑎</m:t>
                                        </m:r>
                                      </m:e>
                                      <m:sup>
                                        <m: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zh-CN" altLang="en-US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𝑖</m:t>
                                    </m:r>
                                  </m:e>
                                </m:acc>
                                <m: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zh-CN" altLang="en-US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𝑘</m:t>
                                    </m:r>
                                  </m:e>
                                </m:acc>
                                <m: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)=</m:t>
                                </m:r>
                                <m:f>
                                  <m:fPr>
                                    <m:ctrlPr>
                                      <a:rPr lang="zh-CN" altLang="en-US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  <m:r>
                                      <a:rPr lang="en-US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den>
                                </m:f>
                                <m: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zh-CN" altLang="en-US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𝑖</m:t>
                                    </m:r>
                                  </m:e>
                                </m:acc>
                                <m: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zh-CN" altLang="en-US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𝑘</m:t>
                                    </m:r>
                                  </m:e>
                                </m:acc>
                                <m: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zh-CN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  <m:t>𝑏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zh-CN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  <m:r>
                                      <a:rPr lang="en-US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zh-CN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⃗"/>
                                            <m:ctrlPr>
                                              <a:rPr lang="zh-CN" altLang="zh-CN" sz="20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altLang="zh-CN" sz="20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Times New Roman" panose="02020603050405020304" pitchFamily="18" charset="0"/>
                                              </a:rPr>
                                              <m:t>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∙</m:t>
                                    </m:r>
                                    <m:d>
                                      <m:dPr>
                                        <m:ctrlPr>
                                          <a:rPr lang="zh-CN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zh-CN" altLang="zh-CN" sz="20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acc>
                                              <m:accPr>
                                                <m:chr m:val="⃗"/>
                                                <m:ctrlPr>
                                                  <a:rPr lang="zh-CN" altLang="zh-CN" sz="2000" i="1">
                                                    <a:solidFill>
                                                      <a:prstClr val="black"/>
                                                    </a:solidFill>
                                                    <a:latin typeface="Cambria Math" panose="02040503050406030204" pitchFamily="18" charset="0"/>
                                                    <a:ea typeface="黑体" panose="02010609060101010101" pitchFamily="49" charset="-122"/>
                                                    <a:cs typeface="Times New Roman" panose="02020603050405020304" pitchFamily="18" charset="0"/>
                                                  </a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a:rPr lang="en-US" altLang="zh-CN" sz="2000" i="1">
                                                    <a:solidFill>
                                                      <a:prstClr val="black"/>
                                                    </a:solidFill>
                                                    <a:latin typeface="Cambria Math" panose="02040503050406030204" pitchFamily="18" charset="0"/>
                                                    <a:ea typeface="黑体" panose="02010609060101010101" pitchFamily="49" charset="-122"/>
                                                    <a:cs typeface="Times New Roman" panose="02020603050405020304" pitchFamily="18" charset="0"/>
                                                  </a:rPr>
                                                  <m:t>𝑎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a:rPr lang="en-US" altLang="zh-CN" sz="20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Times New Roman" panose="020206030504050203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  <m:t>×</m:t>
                                        </m:r>
                                        <m:sSub>
                                          <m:sSubPr>
                                            <m:ctrlPr>
                                              <a:rPr lang="zh-CN" altLang="zh-CN" sz="20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acc>
                                              <m:accPr>
                                                <m:chr m:val="⃗"/>
                                                <m:ctrlPr>
                                                  <a:rPr lang="zh-CN" altLang="zh-CN" sz="2000" i="1">
                                                    <a:solidFill>
                                                      <a:prstClr val="black"/>
                                                    </a:solidFill>
                                                    <a:latin typeface="Cambria Math" panose="02040503050406030204" pitchFamily="18" charset="0"/>
                                                    <a:ea typeface="黑体" panose="02010609060101010101" pitchFamily="49" charset="-122"/>
                                                    <a:cs typeface="Times New Roman" panose="02020603050405020304" pitchFamily="18" charset="0"/>
                                                  </a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a:rPr lang="en-US" altLang="zh-CN" sz="2000" i="1">
                                                    <a:solidFill>
                                                      <a:prstClr val="black"/>
                                                    </a:solidFill>
                                                    <a:latin typeface="Cambria Math" panose="02040503050406030204" pitchFamily="18" charset="0"/>
                                                    <a:ea typeface="黑体" panose="02010609060101010101" pitchFamily="49" charset="-122"/>
                                                    <a:cs typeface="Times New Roman" panose="02020603050405020304" pitchFamily="18" charset="0"/>
                                                  </a:rPr>
                                                  <m:t>𝑎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a:rPr lang="en-US" altLang="zh-CN" sz="20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  <a:cs typeface="Times New Roman" panose="020206030504050203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den>
                                </m:f>
                                <m: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zh-CN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zh-CN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  <m:t>𝑎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×</m:t>
                                </m:r>
                                <m:sSub>
                                  <m:sSubPr>
                                    <m:ctrlPr>
                                      <a:rPr lang="zh-CN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zh-CN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  <m:t>𝑎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)=2</m:t>
                                </m:r>
                                <m: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𝜋</m:t>
                                </m:r>
                                <m: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×</m:t>
                                </m:r>
                                <m:f>
                                  <m:fPr>
                                    <m:ctrlPr>
                                      <a:rPr lang="zh-CN" altLang="en-US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zh-CN" altLang="en-US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  <m:t>𝑎</m:t>
                                        </m:r>
                                      </m:e>
                                      <m:sup>
                                        <m: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  <m:t>3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×</m:t>
                                </m:r>
                                <m:f>
                                  <m:fPr>
                                    <m:ctrlPr>
                                      <a:rPr lang="zh-CN" altLang="en-US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zh-CN" altLang="en-US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  <m:t>𝑎</m:t>
                                        </m:r>
                                      </m:e>
                                      <m:sup>
                                        <m: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  <a:cs typeface="Times New Roman" panose="020206030504050203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zh-CN" altLang="en-US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𝑖</m:t>
                                    </m:r>
                                  </m:e>
                                </m:acc>
                                <m: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zh-CN" altLang="en-US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𝑗</m:t>
                                    </m:r>
                                  </m:e>
                                </m:acc>
                                <m: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)=</m:t>
                                </m:r>
                                <m:f>
                                  <m:fPr>
                                    <m:ctrlPr>
                                      <a:rPr lang="zh-CN" altLang="en-US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  <m:r>
                                      <a:rPr lang="en-US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den>
                                </m:f>
                                <m: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zh-CN" altLang="en-US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𝑖</m:t>
                                    </m:r>
                                  </m:e>
                                </m:acc>
                                <m: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zh-CN" altLang="en-US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𝑗</m:t>
                                    </m:r>
                                  </m:e>
                                </m:acc>
                                <m: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zh-CN" sz="2000" i="1" dirty="0">
                  <a:solidFill>
                    <a:prstClr val="black"/>
                  </a:solidFill>
                  <a:latin typeface="Cambria Math" panose="020405030504060302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spcAft>
                    <a:spcPts val="1000"/>
                  </a:spcAft>
                  <a:defRPr/>
                </a:pPr>
                <a:r>
                  <a:rPr lang="zh-CN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故</a:t>
                </a:r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体</a:t>
                </a:r>
                <a:r>
                  <a:rPr lang="zh-CN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心立方的倒格子是</a:t>
                </a:r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面</a:t>
                </a:r>
                <a:r>
                  <a:rPr lang="zh-CN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心立方。</a:t>
                </a:r>
                <a:endParaRPr lang="en-US" altLang="zh-C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CBDF6372-BAEA-4AFC-83DB-A64FACFF1C1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2772" y="642703"/>
                <a:ext cx="8786457" cy="4503862"/>
              </a:xfrm>
              <a:prstGeom prst="rect">
                <a:avLst/>
              </a:prstGeom>
              <a:blipFill>
                <a:blip r:embed="rId2"/>
                <a:stretch>
                  <a:fillRect l="-1040" t="-1488" b="-14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4201067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CBDF6372-BAEA-4AFC-83DB-A64FACFF1C11}"/>
              </a:ext>
            </a:extLst>
          </p:cNvPr>
          <p:cNvSpPr/>
          <p:nvPr/>
        </p:nvSpPr>
        <p:spPr>
          <a:xfrm>
            <a:off x="1702772" y="642704"/>
            <a:ext cx="878645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000"/>
              </a:spcAft>
              <a:defRPr/>
            </a:pP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zh-CN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面心立方格子的第一布里渊区为原点和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</a:t>
            </a:r>
            <a:r>
              <a:rPr lang="zh-CN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近邻格点连线的垂直平分面围成的正八面体，和沿立方轴的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lang="zh-CN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次近邻格点连线的垂直平分面割去八面体的六个角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形成的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4</a:t>
            </a:r>
            <a:r>
              <a:rPr lang="zh-CN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面体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r>
              <a:rPr lang="zh-CN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BE81245-0623-41CC-BCDC-3194333608C9}"/>
              </a:ext>
            </a:extLst>
          </p:cNvPr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58291" y="2274455"/>
            <a:ext cx="36576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EA563183-04F1-4A46-A7AD-ABE459732D05}"/>
              </a:ext>
            </a:extLst>
          </p:cNvPr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76109" y="2274455"/>
            <a:ext cx="36576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98857996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1593575" y="2139111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参考答案</a:t>
            </a:r>
            <a:endParaRPr lang="zh-CN" altLang="en-US" sz="2800" dirty="0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18" name="直接连接符 17"/>
          <p:cNvCxnSpPr/>
          <p:nvPr/>
        </p:nvCxnSpPr>
        <p:spPr>
          <a:xfrm>
            <a:off x="3214531" y="2458149"/>
            <a:ext cx="726225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998412" y="220363"/>
                <a:ext cx="7630736" cy="18548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  <a:buSzPts val="1100"/>
                  <a:defRPr/>
                </a:pPr>
                <a:r>
                  <a:rPr lang="en-US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.14 </a:t>
                </a:r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证明：正格子中一族晶面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与倒格矢 </a:t>
                </a:r>
                <a:endParaRPr lang="en-US" altLang="zh-CN" sz="2400" i="1" dirty="0">
                  <a:solidFill>
                    <a:prstClr val="black"/>
                  </a:solidFill>
                  <a:latin typeface="Cambria Math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  <a:buSzPts val="1100"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𝑮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h</m:t>
                        </m:r>
                      </m:sub>
                    </m:sSub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𝜷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CN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𝜷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sSub>
                      <m:sSubPr>
                        <m:ctrlPr>
                          <a:rPr lang="en-US" altLang="zh-CN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𝜷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正交，且有面间距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𝜋</m:t>
                        </m:r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𝑮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h</m:t>
                                </m:r>
                              </m:sub>
                            </m:sSub>
                          </m:e>
                        </m:d>
                      </m:den>
                    </m:f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。</a:t>
                </a:r>
                <a:endParaRPr lang="en-US" altLang="zh-C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  <a:buSzPts val="1100"/>
                  <a:defRPr/>
                </a:pPr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（注：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为在原胞中定义的晶面指数。）</a:t>
                </a: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8412" y="220363"/>
                <a:ext cx="7630736" cy="1854867"/>
              </a:xfrm>
              <a:prstGeom prst="rect">
                <a:avLst/>
              </a:prstGeom>
              <a:blipFill>
                <a:blip r:embed="rId2"/>
                <a:stretch>
                  <a:fillRect l="-1278" t="-2632" b="-36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F2890CCB-286D-4BF7-8A2E-4677A5BE54EB}"/>
                  </a:ext>
                </a:extLst>
              </p:cNvPr>
              <p:cNvSpPr/>
              <p:nvPr/>
            </p:nvSpPr>
            <p:spPr>
              <a:xfrm>
                <a:off x="1895992" y="2736548"/>
                <a:ext cx="6659838" cy="40325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1000"/>
                  </a:spcAft>
                  <a:defRPr/>
                </a:pPr>
                <a:r>
                  <a:rPr lang="zh-CN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） </a:t>
                </a:r>
                <a14:m>
                  <m:oMath xmlns:m="http://schemas.openxmlformats.org/officeDocument/2006/math">
                    <m: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zh-CN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zh-CN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晶面可用图中平面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ABC</a:t>
                </a:r>
                <a:r>
                  <a:rPr lang="zh-CN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表示，且</a:t>
                </a:r>
              </a:p>
              <a:p>
                <a:pPr>
                  <a:spcAft>
                    <a:spcPts val="100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m:t>𝑂𝐴</m:t>
                          </m:r>
                        </m:e>
                      </m:acc>
                      <m:r>
                        <a:rPr lang="en-US" altLang="zh-CN" sz="20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⃑"/>
                                  <m:ctrlPr>
                                    <a:rPr lang="zh-CN" altLang="zh-CN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0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0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altLang="zh-CN" sz="20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altLang="zh-CN" sz="20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, </m:t>
                      </m:r>
                      <m:acc>
                        <m:accPr>
                          <m:chr m:val="⃗"/>
                          <m:ctrlPr>
                            <a:rPr lang="zh-CN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m:t>𝑂𝐵</m:t>
                          </m:r>
                        </m:e>
                      </m:acc>
                      <m:r>
                        <a:rPr lang="en-US" altLang="zh-CN" sz="20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⃑"/>
                                  <m:ctrlPr>
                                    <a:rPr lang="zh-CN" altLang="zh-CN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0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0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altLang="zh-CN" sz="20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altLang="zh-CN" sz="20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, </m:t>
                      </m:r>
                      <m:acc>
                        <m:accPr>
                          <m:chr m:val="⃗"/>
                          <m:ctrlPr>
                            <a:rPr lang="zh-CN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m:t>𝑂𝐶</m:t>
                          </m:r>
                        </m:e>
                      </m:acc>
                      <m:r>
                        <a:rPr lang="en-US" altLang="zh-CN" sz="20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⃑"/>
                                  <m:ctrlPr>
                                    <a:rPr lang="zh-CN" altLang="zh-CN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0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0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altLang="zh-CN" sz="20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zh-C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spcAft>
                    <a:spcPts val="1000"/>
                  </a:spcAft>
                  <a:defRPr/>
                </a:pPr>
                <a:r>
                  <a:rPr lang="zh-CN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利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⃑"/>
                            <m:ctrlPr>
                              <a:rPr lang="zh-CN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  <m:sub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⋅</m:t>
                    </m:r>
                    <m:sSub>
                      <m:sSubPr>
                        <m:ctrlPr>
                          <a:rPr lang="zh-CN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⃑"/>
                            <m:ctrlPr>
                              <a:rPr lang="zh-CN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l-GR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=2</m:t>
                    </m:r>
                    <m: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𝜋</m:t>
                    </m:r>
                    <m:sSub>
                      <m:sSubPr>
                        <m:ctrlPr>
                          <a:rPr lang="zh-CN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𝛿</m:t>
                        </m:r>
                      </m:e>
                      <m:sub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zh-CN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，可得：</a:t>
                </a:r>
              </a:p>
              <a:p>
                <a:pPr>
                  <a:spcAft>
                    <a:spcPts val="100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⃑"/>
                              <m:ctrlPr>
                                <a:rPr lang="zh-CN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𝐺</m:t>
                              </m:r>
                            </m:e>
                          </m:acc>
                        </m:e>
                        <m:sub>
                          <m: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m:t>h</m:t>
                          </m:r>
                        </m:sub>
                      </m:sSub>
                      <m:r>
                        <a:rPr lang="en-US" altLang="zh-CN" sz="20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⋅</m:t>
                      </m:r>
                      <m:acc>
                        <m:accPr>
                          <m:chr m:val="⃗"/>
                          <m:ctrlPr>
                            <a:rPr lang="zh-CN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m:t>𝐴𝐵</m:t>
                          </m:r>
                        </m:e>
                      </m:acc>
                      <m:r>
                        <a:rPr lang="en-US" altLang="zh-CN" sz="20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altLang="zh-CN" sz="20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⃑"/>
                                  <m:ctrlPr>
                                    <a:rPr lang="zh-CN" altLang="zh-CN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l-GR" altLang="zh-CN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𝛽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0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0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altLang="zh-CN" sz="20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⃑"/>
                                  <m:ctrlPr>
                                    <a:rPr lang="zh-CN" altLang="zh-CN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l-GR" altLang="zh-CN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𝛽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0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0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altLang="zh-CN" sz="20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⃑"/>
                                  <m:ctrlPr>
                                    <a:rPr lang="zh-CN" altLang="zh-CN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l-GR" altLang="zh-CN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𝛽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0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r>
                        <a:rPr lang="en-US" altLang="zh-CN" sz="20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∙</m:t>
                      </m:r>
                      <m:d>
                        <m:dPr>
                          <m:ctrlPr>
                            <a:rPr lang="zh-CN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zh-CN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⃑"/>
                                      <m:ctrlPr>
                                        <a:rPr lang="zh-CN" altLang="zh-CN" sz="20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00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0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zh-CN" altLang="zh-CN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altLang="zh-CN" sz="20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a:rPr lang="zh-CN" altLang="en-US" sz="20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zh-CN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⃑"/>
                                      <m:ctrlPr>
                                        <a:rPr lang="zh-CN" altLang="zh-CN" sz="20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00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0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zh-CN" altLang="zh-CN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altLang="zh-CN" sz="20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n-US" altLang="zh-CN" sz="20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=0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⃑"/>
                              <m:ctrlPr>
                                <a:rPr lang="zh-CN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𝐺</m:t>
                              </m:r>
                            </m:e>
                          </m:acc>
                        </m:e>
                        <m:sub>
                          <m: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m:t>h</m:t>
                          </m:r>
                        </m:sub>
                      </m:sSub>
                      <m:r>
                        <a:rPr lang="en-US" altLang="zh-CN" sz="20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⋅</m:t>
                      </m:r>
                      <m:acc>
                        <m:accPr>
                          <m:chr m:val="⃗"/>
                          <m:ctrlPr>
                            <a:rPr lang="zh-CN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m:t>𝐵𝐶</m:t>
                          </m:r>
                        </m:e>
                      </m:acc>
                      <m:r>
                        <a:rPr lang="en-US" altLang="zh-CN" sz="20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altLang="zh-CN" sz="20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⃑"/>
                                  <m:ctrlPr>
                                    <a:rPr lang="zh-CN" altLang="zh-CN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l-GR" altLang="zh-CN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𝛽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0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0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altLang="zh-CN" sz="20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⃑"/>
                                  <m:ctrlPr>
                                    <a:rPr lang="zh-CN" altLang="zh-CN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l-GR" altLang="zh-CN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𝛽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0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0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altLang="zh-CN" sz="20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⃑"/>
                                  <m:ctrlPr>
                                    <a:rPr lang="zh-CN" altLang="zh-CN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l-GR" altLang="zh-CN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𝛽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0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r>
                        <a:rPr lang="en-US" altLang="zh-CN" sz="20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∙</m:t>
                      </m:r>
                      <m:d>
                        <m:dPr>
                          <m:ctrlPr>
                            <a:rPr lang="zh-CN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zh-CN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⃑"/>
                                      <m:ctrlPr>
                                        <a:rPr lang="zh-CN" altLang="zh-CN" sz="20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00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0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zh-CN" altLang="zh-CN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altLang="zh-CN" sz="20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den>
                          </m:f>
                          <m:r>
                            <a:rPr lang="zh-CN" altLang="en-US" sz="20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zh-CN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⃑"/>
                                      <m:ctrlPr>
                                        <a:rPr lang="zh-CN" altLang="zh-CN" sz="20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00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0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zh-CN" altLang="zh-CN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altLang="zh-CN" sz="20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n-US" altLang="zh-CN" sz="20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=0</m:t>
                      </m:r>
                    </m:oMath>
                  </m:oMathPara>
                </a14:m>
                <a:endParaRPr lang="zh-CN" altLang="zh-CN" sz="2000" dirty="0">
                  <a:solidFill>
                    <a:prstClr val="black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spcAft>
                    <a:spcPts val="1000"/>
                  </a:spcAft>
                  <a:defRPr/>
                </a:pPr>
                <a:r>
                  <a:rPr lang="zh-CN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所以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⃑"/>
                            <m:ctrlPr>
                              <a:rPr lang="zh-CN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  <m:t>𝐺</m:t>
                            </m:r>
                          </m:e>
                        </m:acc>
                      </m:e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h</m:t>
                        </m:r>
                      </m:sub>
                    </m:sSub>
                  </m:oMath>
                </a14:m>
                <a:r>
                  <a:rPr lang="zh-CN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垂直于</a:t>
                </a:r>
                <a14:m>
                  <m:oMath xmlns:m="http://schemas.openxmlformats.org/officeDocument/2006/math">
                    <m: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zh-CN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zh-CN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晶面。</a:t>
                </a:r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F2890CCB-286D-4BF7-8A2E-4677A5BE54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5992" y="2736548"/>
                <a:ext cx="6659838" cy="4032514"/>
              </a:xfrm>
              <a:prstGeom prst="rect">
                <a:avLst/>
              </a:prstGeom>
              <a:blipFill>
                <a:blip r:embed="rId3"/>
                <a:stretch>
                  <a:fillRect l="-1372" t="-16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图片 6" descr="XCH001_047">
            <a:extLst>
              <a:ext uri="{FF2B5EF4-FFF2-40B4-BE49-F238E27FC236}">
                <a16:creationId xmlns:a16="http://schemas.microsoft.com/office/drawing/2014/main" id="{21387CA5-3AFE-4D17-9E89-0252931013A5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622"/>
          <a:stretch/>
        </p:blipFill>
        <p:spPr bwMode="auto">
          <a:xfrm>
            <a:off x="8078642" y="3261189"/>
            <a:ext cx="2440616" cy="19002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2928709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1593576" y="2261666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参考答案</a:t>
            </a:r>
            <a:endParaRPr lang="zh-CN" altLang="en-US" sz="2800" dirty="0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18" name="直接连接符 17"/>
          <p:cNvCxnSpPr/>
          <p:nvPr/>
        </p:nvCxnSpPr>
        <p:spPr>
          <a:xfrm>
            <a:off x="3214532" y="2580704"/>
            <a:ext cx="726225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矩形 2"/>
          <p:cNvSpPr/>
          <p:nvPr/>
        </p:nvSpPr>
        <p:spPr>
          <a:xfrm>
            <a:off x="1524000" y="153412"/>
            <a:ext cx="925252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3 </a:t>
            </a:r>
            <a:r>
              <a:rPr lang="zh-CN" alt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有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晶格，每个格点上有一个原子，基矢（以</a:t>
            </a:r>
            <a:r>
              <a:rPr lang="pt-BR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m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单位）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0"/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                                       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惯用晶胞（单胞）边矢量，问：</a:t>
            </a:r>
          </a:p>
          <a:p>
            <a:pPr lvl="0"/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) 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这种晶格属于哪种布拉菲格子？</a:t>
            </a:r>
          </a:p>
          <a:p>
            <a:pPr lvl="0"/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2) 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原胞的体积和晶胞的体积各等于多少？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0"/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3)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如果                                                                             又为何种结构？</a:t>
            </a:r>
            <a:endParaRPr lang="zh-CN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Rectangle 1 1"/>
          <p:cNvSpPr>
            <a:spLocks noChangeArrowheads="1"/>
          </p:cNvSpPr>
          <p:nvPr/>
        </p:nvSpPr>
        <p:spPr bwMode="auto">
          <a:xfrm>
            <a:off x="1737050" y="2768007"/>
            <a:ext cx="8851027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pt-BR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pt-BR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pt-BR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因为                          而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ctr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                                                                                ,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式中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。显然，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构成一个边长为                  的立方晶胞，基矢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正处于此晶胞的体心上。因此，所述晶体属于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体心立方布拉菲格子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 </a:t>
            </a:r>
          </a:p>
        </p:txBody>
      </p:sp>
      <p:sp>
        <p:nvSpPr>
          <p:cNvPr id="17" name="Rectangle 1 2"/>
          <p:cNvSpPr>
            <a:spLocks noChangeArrowheads="1"/>
          </p:cNvSpPr>
          <p:nvPr/>
        </p:nvSpPr>
        <p:spPr bwMode="auto">
          <a:xfrm>
            <a:off x="1702924" y="5453869"/>
            <a:ext cx="8851027" cy="576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晶胞的体积：</a:t>
            </a:r>
          </a:p>
        </p:txBody>
      </p:sp>
      <p:pic>
        <p:nvPicPr>
          <p:cNvPr id="37" name="图片 36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1934" y="621296"/>
            <a:ext cx="4259275" cy="303581"/>
          </a:xfrm>
          <a:prstGeom prst="rect">
            <a:avLst/>
          </a:prstGeom>
        </p:spPr>
      </p:pic>
      <p:pic>
        <p:nvPicPr>
          <p:cNvPr id="38" name="图片 37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28176" y="260648"/>
            <a:ext cx="921715" cy="268834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02167" y="1698987"/>
            <a:ext cx="5789981" cy="303581"/>
          </a:xfrm>
          <a:prstGeom prst="rect">
            <a:avLst/>
          </a:prstGeom>
        </p:spPr>
      </p:pic>
      <p:pic>
        <p:nvPicPr>
          <p:cNvPr id="30" name="图片 29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4533" y="3008454"/>
            <a:ext cx="1931213" cy="272491"/>
          </a:xfrm>
          <a:prstGeom prst="rect">
            <a:avLst/>
          </a:prstGeom>
        </p:spPr>
      </p:pic>
      <p:pic>
        <p:nvPicPr>
          <p:cNvPr id="32" name="图片 31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9886" y="3510938"/>
            <a:ext cx="7552944" cy="320040"/>
          </a:xfrm>
          <a:prstGeom prst="rect">
            <a:avLst/>
          </a:prstGeom>
        </p:spPr>
      </p:pic>
      <p:pic>
        <p:nvPicPr>
          <p:cNvPr id="33" name="图片 32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7249" y="4105255"/>
            <a:ext cx="958292" cy="252374"/>
          </a:xfrm>
          <a:prstGeom prst="rect">
            <a:avLst/>
          </a:prstGeom>
        </p:spPr>
      </p:pic>
      <p:pic>
        <p:nvPicPr>
          <p:cNvPr id="34" name="图片 33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2982" y="4079653"/>
            <a:ext cx="826617" cy="303581"/>
          </a:xfrm>
          <a:prstGeom prst="rect">
            <a:avLst/>
          </a:prstGeom>
        </p:spPr>
      </p:pic>
      <p:pic>
        <p:nvPicPr>
          <p:cNvPr id="25" name="图片 24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57499" y="4074812"/>
            <a:ext cx="1399032" cy="276149"/>
          </a:xfrm>
          <a:prstGeom prst="rect">
            <a:avLst/>
          </a:prstGeom>
        </p:spPr>
      </p:pic>
      <p:pic>
        <p:nvPicPr>
          <p:cNvPr id="35" name="图片 34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3459" y="4757419"/>
            <a:ext cx="142647" cy="138989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7250" y="6114420"/>
            <a:ext cx="5063937" cy="327355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B1057681-2A8A-467E-9437-B8AA352C2742}"/>
              </a:ext>
            </a:extLst>
          </p:cNvPr>
          <p:cNvSpPr/>
          <p:nvPr/>
        </p:nvSpPr>
        <p:spPr>
          <a:xfrm>
            <a:off x="7392144" y="6072442"/>
            <a:ext cx="12105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b="1">
                <a:solidFill>
                  <a:srgbClr val="FF0000"/>
                </a:solidFill>
                <a:latin typeface="Calibri" panose="020F0502020204030204"/>
                <a:ea typeface="等线" panose="02010600030101010101" pitchFamily="2" charset="-122"/>
              </a:rPr>
              <a:t>注意单位</a:t>
            </a:r>
            <a:endParaRPr lang="en-US" altLang="zh-CN" sz="2000" b="1" dirty="0">
              <a:solidFill>
                <a:srgbClr val="FF0000"/>
              </a:solidFill>
              <a:latin typeface="Calibri" panose="020F0502020204030204"/>
              <a:ea typeface="等线" panose="02010600030101010101" pitchFamily="2" charset="-122"/>
            </a:endParaRPr>
          </a:p>
        </p:txBody>
      </p:sp>
      <p:sp>
        <p:nvSpPr>
          <p:cNvPr id="19" name="页脚占位符 2">
            <a:extLst>
              <a:ext uri="{FF2B5EF4-FFF2-40B4-BE49-F238E27FC236}">
                <a16:creationId xmlns:a16="http://schemas.microsoft.com/office/drawing/2014/main" id="{B9A856F6-9097-420A-980D-C2B2B4BC4A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648200" y="6356351"/>
            <a:ext cx="2895600" cy="365125"/>
          </a:xfrm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ea typeface="楷体_GB2312" pitchFamily="49" charset="-122"/>
              </a:rPr>
              <a:t>清华大学电子工程系</a:t>
            </a:r>
            <a:r>
              <a:rPr lang="en-US" altLang="zh-CN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ea typeface="楷体_GB2312" pitchFamily="49" charset="-122"/>
              </a:rPr>
              <a:t>/</a:t>
            </a:r>
            <a:r>
              <a:rPr lang="zh-CN" altLang="en-US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ea typeface="楷体_GB2312" pitchFamily="49" charset="-122"/>
              </a:rPr>
              <a:t>黄翊东</a:t>
            </a:r>
          </a:p>
        </p:txBody>
      </p:sp>
    </p:spTree>
    <p:extLst>
      <p:ext uri="{BB962C8B-B14F-4D97-AF65-F5344CB8AC3E}">
        <p14:creationId xmlns:p14="http://schemas.microsoft.com/office/powerpoint/2010/main" val="9233102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F2890CCB-286D-4BF7-8A2E-4677A5BE54EB}"/>
                  </a:ext>
                </a:extLst>
              </p:cNvPr>
              <p:cNvSpPr/>
              <p:nvPr/>
            </p:nvSpPr>
            <p:spPr>
              <a:xfrm>
                <a:off x="2050356" y="526451"/>
                <a:ext cx="8091288" cy="23403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1000"/>
                  </a:spcAft>
                  <a:defRPr/>
                </a:pPr>
                <a:r>
                  <a:rPr lang="zh-CN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）</a:t>
                </a:r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同样，</a:t>
                </a:r>
                <a:r>
                  <a:rPr lang="zh-CN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利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⃑"/>
                            <m:ctrlPr>
                              <a:rPr lang="zh-CN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  <m:sub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⋅</m:t>
                    </m:r>
                    <m:sSub>
                      <m:sSubPr>
                        <m:ctrlPr>
                          <a:rPr lang="zh-CN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⃑"/>
                            <m:ctrlPr>
                              <a:rPr lang="zh-CN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l-GR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=2</m:t>
                    </m:r>
                    <m: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𝜋</m:t>
                    </m:r>
                    <m:sSub>
                      <m:sSubPr>
                        <m:ctrlPr>
                          <a:rPr lang="zh-CN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𝛿</m:t>
                        </m:r>
                      </m:e>
                      <m:sub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zh-CN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，可得晶面</a:t>
                </a:r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间距：</a:t>
                </a:r>
                <a:br>
                  <a:rPr lang="en-US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𝑑</m:t>
                      </m:r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zh-CN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m:t>𝑂𝐴</m:t>
                          </m:r>
                        </m:e>
                      </m:acc>
                      <m:r>
                        <a:rPr lang="en-US" altLang="zh-CN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⋅</m:t>
                      </m:r>
                      <m:f>
                        <m:f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⃑"/>
                                  <m:ctrlPr>
                                    <a:rPr lang="zh-CN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𝐺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h</m:t>
                              </m:r>
                            </m:sub>
                          </m:sSub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⃑"/>
                                      <m:ctrlPr>
                                        <a:rPr lang="zh-CN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  <m:t>𝐺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h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⃑"/>
                                  <m:ctrlPr>
                                    <a:rPr lang="zh-CN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altLang="zh-CN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altLang="zh-CN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⋅</m:t>
                      </m:r>
                      <m:f>
                        <m:f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altLang="zh-CN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⃑"/>
                                  <m:ctrlPr>
                                    <a:rPr lang="zh-CN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l-GR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𝛽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altLang="zh-CN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⃑"/>
                                  <m:ctrlPr>
                                    <a:rPr lang="zh-CN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l-GR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𝛽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altLang="zh-CN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⃑"/>
                                  <m:ctrlPr>
                                    <a:rPr lang="zh-CN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l-GR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𝛽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b>
                          </m:sSub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⃑"/>
                                      <m:ctrlPr>
                                        <a:rPr lang="zh-CN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  <m:t>𝐺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h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⃑"/>
                                  <m:ctrlPr>
                                    <a:rPr lang="zh-CN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altLang="zh-CN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altLang="zh-CN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⋅</m:t>
                      </m:r>
                      <m:f>
                        <m:f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altLang="zh-CN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⃑"/>
                                  <m:ctrlPr>
                                    <a:rPr lang="zh-CN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l-GR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𝛽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⃑"/>
                                      <m:ctrlPr>
                                        <a:rPr lang="zh-CN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  <m:t>𝐺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h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𝜋</m:t>
                          </m:r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⃑"/>
                                      <m:ctrlPr>
                                        <a:rPr lang="zh-CN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  <m:t>𝐺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h</m:t>
                                  </m:r>
                                </m:sub>
                              </m:sSub>
                            </m:e>
                          </m:d>
                        </m:den>
                      </m:f>
                    </m:oMath>
                  </m:oMathPara>
                </a14:m>
                <a:endParaRPr lang="zh-CN" altLang="zh-C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F2890CCB-286D-4BF7-8A2E-4677A5BE54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0356" y="526451"/>
                <a:ext cx="8091288" cy="2340321"/>
              </a:xfrm>
              <a:prstGeom prst="rect">
                <a:avLst/>
              </a:prstGeom>
              <a:blipFill>
                <a:blip r:embed="rId2"/>
                <a:stretch>
                  <a:fillRect l="-11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图片 6" descr="XCH001_047">
            <a:extLst>
              <a:ext uri="{FF2B5EF4-FFF2-40B4-BE49-F238E27FC236}">
                <a16:creationId xmlns:a16="http://schemas.microsoft.com/office/drawing/2014/main" id="{21387CA5-3AFE-4D17-9E89-0252931013A5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622"/>
          <a:stretch/>
        </p:blipFill>
        <p:spPr bwMode="auto">
          <a:xfrm>
            <a:off x="6096000" y="3149429"/>
            <a:ext cx="3549498" cy="2763547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4944577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 1"/>
          <p:cNvSpPr>
            <a:spLocks noChangeArrowheads="1"/>
          </p:cNvSpPr>
          <p:nvPr/>
        </p:nvSpPr>
        <p:spPr bwMode="auto">
          <a:xfrm>
            <a:off x="1625763" y="178623"/>
            <a:ext cx="8851027" cy="576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原胞的体积：</a:t>
            </a:r>
          </a:p>
        </p:txBody>
      </p:sp>
      <p:sp>
        <p:nvSpPr>
          <p:cNvPr id="5" name="Rectangle 1 2"/>
          <p:cNvSpPr>
            <a:spLocks noChangeArrowheads="1"/>
          </p:cNvSpPr>
          <p:nvPr/>
        </p:nvSpPr>
        <p:spPr bwMode="auto">
          <a:xfrm>
            <a:off x="1625762" y="2055910"/>
            <a:ext cx="1216898" cy="576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pt-BR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pt-BR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pt-BR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zh-CN" altLang="en-US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Rectangle 1 3"/>
          <p:cNvSpPr/>
          <p:nvPr/>
        </p:nvSpPr>
        <p:spPr>
          <a:xfrm>
            <a:off x="2035433" y="3474884"/>
            <a:ext cx="8441356" cy="11302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类似第一问，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构成一个立方晶胞，基矢  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正处于此晶胞体心上。因此，所述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晶体属于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体心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立方布拉菲格子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 </a:t>
            </a:r>
          </a:p>
        </p:txBody>
      </p:sp>
      <p:pic>
        <p:nvPicPr>
          <p:cNvPr id="6" name="图片 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5436" y="952545"/>
            <a:ext cx="7006133" cy="61813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9489" y="2872998"/>
            <a:ext cx="1093622" cy="323698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7816" y="3649818"/>
            <a:ext cx="1331366" cy="323698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51982" y="3790647"/>
            <a:ext cx="327355" cy="186538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9489" y="2020869"/>
            <a:ext cx="6669634" cy="618134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F389ED55-6D94-4042-AEFF-74E114450669}"/>
              </a:ext>
            </a:extLst>
          </p:cNvPr>
          <p:cNvSpPr/>
          <p:nvPr/>
        </p:nvSpPr>
        <p:spPr>
          <a:xfrm>
            <a:off x="9106683" y="1062601"/>
            <a:ext cx="12105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b="1">
                <a:solidFill>
                  <a:srgbClr val="FF0000"/>
                </a:solidFill>
                <a:latin typeface="Calibri" panose="020F0502020204030204"/>
                <a:ea typeface="等线" panose="02010600030101010101" pitchFamily="2" charset="-122"/>
              </a:rPr>
              <a:t>注意单位</a:t>
            </a:r>
            <a:endParaRPr lang="en-US" altLang="zh-CN" sz="2000" b="1" dirty="0">
              <a:solidFill>
                <a:srgbClr val="FF0000"/>
              </a:solidFill>
              <a:latin typeface="Calibri" panose="020F0502020204030204"/>
              <a:ea typeface="等线" panose="02010600030101010101" pitchFamily="2" charset="-122"/>
            </a:endParaRPr>
          </a:p>
        </p:txBody>
      </p:sp>
      <p:sp>
        <p:nvSpPr>
          <p:cNvPr id="13" name="页脚占位符 2">
            <a:extLst>
              <a:ext uri="{FF2B5EF4-FFF2-40B4-BE49-F238E27FC236}">
                <a16:creationId xmlns:a16="http://schemas.microsoft.com/office/drawing/2014/main" id="{6F623905-2638-495C-AEF9-9FA8606E76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648200" y="6356351"/>
            <a:ext cx="2895600" cy="365125"/>
          </a:xfrm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ea typeface="楷体_GB2312" pitchFamily="49" charset="-122"/>
              </a:rPr>
              <a:t>清华大学电子工程系</a:t>
            </a:r>
            <a:r>
              <a:rPr lang="en-US" altLang="zh-CN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ea typeface="楷体_GB2312" pitchFamily="49" charset="-122"/>
              </a:rPr>
              <a:t>/</a:t>
            </a:r>
            <a:r>
              <a:rPr lang="zh-CN" altLang="en-US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ea typeface="楷体_GB2312" pitchFamily="49" charset="-122"/>
              </a:rPr>
              <a:t>黄翊东</a:t>
            </a:r>
          </a:p>
        </p:txBody>
      </p:sp>
    </p:spTree>
    <p:extLst>
      <p:ext uri="{BB962C8B-B14F-4D97-AF65-F5344CB8AC3E}">
        <p14:creationId xmlns:p14="http://schemas.microsoft.com/office/powerpoint/2010/main" val="36432448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EEE03EC4-6247-4DF5-BAF0-9BBA48DE2D43}"/>
              </a:ext>
            </a:extLst>
          </p:cNvPr>
          <p:cNvSpPr/>
          <p:nvPr/>
        </p:nvSpPr>
        <p:spPr>
          <a:xfrm>
            <a:off x="1524001" y="1251864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参考答案</a:t>
            </a:r>
            <a:endParaRPr lang="zh-CN" altLang="en-US" sz="2800" dirty="0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E6A96499-950D-4479-9978-8CDC065569F5}"/>
              </a:ext>
            </a:extLst>
          </p:cNvPr>
          <p:cNvCxnSpPr/>
          <p:nvPr/>
        </p:nvCxnSpPr>
        <p:spPr>
          <a:xfrm>
            <a:off x="3144957" y="1570902"/>
            <a:ext cx="726225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>
            <a:extLst>
              <a:ext uri="{FF2B5EF4-FFF2-40B4-BE49-F238E27FC236}">
                <a16:creationId xmlns:a16="http://schemas.microsoft.com/office/drawing/2014/main" id="{D380AE12-42A5-4627-9F36-5A908921F83C}"/>
              </a:ext>
            </a:extLst>
          </p:cNvPr>
          <p:cNvSpPr/>
          <p:nvPr/>
        </p:nvSpPr>
        <p:spPr>
          <a:xfrm>
            <a:off x="1737050" y="55604"/>
            <a:ext cx="8816901" cy="11302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7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计算硅单晶的（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10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和（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11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面对应的相邻原子层面间距（硅的晶格常数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5.43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埃）。 注意硅材料的晶体结构！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F3DC4E87-A8CF-449A-A10F-5D0BB40A710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0277" y="1936514"/>
            <a:ext cx="2732229" cy="676656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0667FD6B-F3CE-4730-B2FF-2D8494BBD115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12981" y="3565564"/>
            <a:ext cx="2732229" cy="676656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4D63D30D-026B-41FB-93B2-BAA45E4DF8BA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12980" y="4560909"/>
            <a:ext cx="2732229" cy="676656"/>
          </a:xfrm>
          <a:prstGeom prst="rect">
            <a:avLst/>
          </a:prstGeom>
        </p:spPr>
      </p:pic>
      <p:sp>
        <p:nvSpPr>
          <p:cNvPr id="8" name="左大括号 7">
            <a:extLst>
              <a:ext uri="{FF2B5EF4-FFF2-40B4-BE49-F238E27FC236}">
                <a16:creationId xmlns:a16="http://schemas.microsoft.com/office/drawing/2014/main" id="{E6527618-F6AE-4FFA-86B1-7BED9969D87C}"/>
              </a:ext>
            </a:extLst>
          </p:cNvPr>
          <p:cNvSpPr/>
          <p:nvPr/>
        </p:nvSpPr>
        <p:spPr>
          <a:xfrm>
            <a:off x="2384109" y="3694593"/>
            <a:ext cx="168965" cy="1433641"/>
          </a:xfrm>
          <a:prstGeom prst="leftBrace">
            <a:avLst/>
          </a:prstGeom>
          <a:noFill/>
          <a:ln w="1905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B6489685-C322-4951-B752-DAB896AC48D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602129" y="3785768"/>
            <a:ext cx="3270613" cy="2853491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A3AED57D-B95B-439E-B3F4-61B11BD6C40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778978" y="1583422"/>
            <a:ext cx="2285493" cy="2059496"/>
          </a:xfrm>
          <a:prstGeom prst="rect">
            <a:avLst/>
          </a:prstGeom>
        </p:spPr>
      </p:pic>
      <p:sp>
        <p:nvSpPr>
          <p:cNvPr id="11" name="TextBox 30">
            <a:extLst>
              <a:ext uri="{FF2B5EF4-FFF2-40B4-BE49-F238E27FC236}">
                <a16:creationId xmlns:a16="http://schemas.microsoft.com/office/drawing/2014/main" id="{FFEDE46E-B5D0-48E6-839C-57A7BEF83F80}"/>
              </a:ext>
            </a:extLst>
          </p:cNvPr>
          <p:cNvSpPr txBox="1"/>
          <p:nvPr/>
        </p:nvSpPr>
        <p:spPr>
          <a:xfrm>
            <a:off x="2193610" y="2889312"/>
            <a:ext cx="3600400" cy="40011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zh-CN" sz="2000" dirty="0">
                <a:solidFill>
                  <a:prstClr val="black"/>
                </a:solidFill>
                <a:latin typeface="Calibri"/>
                <a:ea typeface="宋体" panose="02010600030101010101" pitchFamily="2" charset="-122"/>
              </a:rPr>
              <a:t>(111)</a:t>
            </a:r>
            <a:r>
              <a:rPr lang="zh-CN" altLang="en-US" sz="2000" dirty="0">
                <a:solidFill>
                  <a:prstClr val="black"/>
                </a:solidFill>
                <a:latin typeface="Calibri"/>
                <a:ea typeface="宋体" panose="02010600030101010101" pitchFamily="2" charset="-122"/>
              </a:rPr>
              <a:t>原子层面间距有两个：</a:t>
            </a:r>
          </a:p>
        </p:txBody>
      </p:sp>
      <p:sp>
        <p:nvSpPr>
          <p:cNvPr id="12" name="页脚占位符 2">
            <a:extLst>
              <a:ext uri="{FF2B5EF4-FFF2-40B4-BE49-F238E27FC236}">
                <a16:creationId xmlns:a16="http://schemas.microsoft.com/office/drawing/2014/main" id="{3B5989EC-B7BB-4C24-810A-7F2D50B702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648200" y="6356351"/>
            <a:ext cx="2895600" cy="365125"/>
          </a:xfrm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ea typeface="楷体_GB2312" pitchFamily="49" charset="-122"/>
              </a:rPr>
              <a:t>清华大学电子工程系</a:t>
            </a:r>
            <a:r>
              <a:rPr lang="en-US" altLang="zh-CN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ea typeface="楷体_GB2312" pitchFamily="49" charset="-122"/>
              </a:rPr>
              <a:t>/</a:t>
            </a:r>
            <a:r>
              <a:rPr lang="zh-CN" altLang="en-US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ea typeface="楷体_GB2312" pitchFamily="49" charset="-122"/>
              </a:rPr>
              <a:t>黄翊东</a:t>
            </a:r>
          </a:p>
        </p:txBody>
      </p:sp>
    </p:spTree>
    <p:extLst>
      <p:ext uri="{BB962C8B-B14F-4D97-AF65-F5344CB8AC3E}">
        <p14:creationId xmlns:p14="http://schemas.microsoft.com/office/powerpoint/2010/main" val="35269040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ea typeface="楷体_GB2312" pitchFamily="49" charset="-122"/>
              </a:rPr>
              <a:t>清华大学电子工程系</a:t>
            </a:r>
            <a:r>
              <a:rPr lang="en-US" altLang="zh-CN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ea typeface="楷体_GB2312" pitchFamily="49" charset="-122"/>
              </a:rPr>
              <a:t>/</a:t>
            </a:r>
            <a:r>
              <a:rPr lang="zh-CN" altLang="en-US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ea typeface="楷体_GB2312" pitchFamily="49" charset="-122"/>
              </a:rPr>
              <a:t>黄翊东</a:t>
            </a:r>
          </a:p>
        </p:txBody>
      </p:sp>
      <p:sp>
        <p:nvSpPr>
          <p:cNvPr id="20" name="Rectangle 1 2">
            <a:extLst>
              <a:ext uri="{FF2B5EF4-FFF2-40B4-BE49-F238E27FC236}">
                <a16:creationId xmlns:a16="http://schemas.microsoft.com/office/drawing/2014/main" id="{6E87AC7D-3DD1-46EF-8585-CB5ABE0D2B50}"/>
              </a:ext>
            </a:extLst>
          </p:cNvPr>
          <p:cNvSpPr/>
          <p:nvPr/>
        </p:nvSpPr>
        <p:spPr>
          <a:xfrm>
            <a:off x="1780051" y="193945"/>
            <a:ext cx="856806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40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6 &amp; 1.8 &amp; 1.9 </a:t>
            </a: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格式问题</a:t>
            </a:r>
            <a:endParaRPr lang="en-US" altLang="zh-CN" sz="240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id="{4D44BFF3-BCF0-4FA8-A417-7833A4C01F92}"/>
              </a:ext>
            </a:extLst>
          </p:cNvPr>
          <p:cNvCxnSpPr>
            <a:cxnSpLocks/>
          </p:cNvCxnSpPr>
          <p:nvPr/>
        </p:nvCxnSpPr>
        <p:spPr>
          <a:xfrm>
            <a:off x="3503713" y="2276872"/>
            <a:ext cx="6790051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图片 1">
            <a:extLst>
              <a:ext uri="{FF2B5EF4-FFF2-40B4-BE49-F238E27FC236}">
                <a16:creationId xmlns:a16="http://schemas.microsoft.com/office/drawing/2014/main" id="{8FE0808E-7080-4DDB-BC13-4D6BEF4D251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35320" y="611744"/>
            <a:ext cx="5843588" cy="1342189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20889FA6-48F7-4D37-B2CC-2C8C8F098B2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78185" y="2524330"/>
            <a:ext cx="5138129" cy="2920892"/>
          </a:xfrm>
          <a:prstGeom prst="rect">
            <a:avLst/>
          </a:prstGeom>
        </p:spPr>
      </p:pic>
      <p:sp>
        <p:nvSpPr>
          <p:cNvPr id="23" name="Rectangle 11">
            <a:extLst>
              <a:ext uri="{FF2B5EF4-FFF2-40B4-BE49-F238E27FC236}">
                <a16:creationId xmlns:a16="http://schemas.microsoft.com/office/drawing/2014/main" id="{C5DBDB26-9DCC-4D4F-97D6-DDD65E8790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9546" y="2701403"/>
            <a:ext cx="679994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pt-BR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D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</a:p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pt-BR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D: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pt-BR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F: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01B059A2-FA48-45C9-9020-9E9B65BF7B2A}"/>
              </a:ext>
            </a:extLst>
          </p:cNvPr>
          <p:cNvSpPr/>
          <p:nvPr/>
        </p:nvSpPr>
        <p:spPr>
          <a:xfrm>
            <a:off x="2630342" y="4910961"/>
            <a:ext cx="1176925" cy="16951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pt-BR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GK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pt-BR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GIH: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pt-BR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NLK:</a:t>
            </a:r>
            <a:endParaRPr lang="zh-CN" altLang="en-US" dirty="0"/>
          </a:p>
        </p:txBody>
      </p:sp>
      <p:pic>
        <p:nvPicPr>
          <p:cNvPr id="25" name="图片 24">
            <a:extLst>
              <a:ext uri="{FF2B5EF4-FFF2-40B4-BE49-F238E27FC236}">
                <a16:creationId xmlns:a16="http://schemas.microsoft.com/office/drawing/2014/main" id="{38C6ED5E-9209-46AF-91BD-9D7E11A78082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0876" y="2925912"/>
            <a:ext cx="656656" cy="1495356"/>
          </a:xfrm>
          <a:prstGeom prst="rect">
            <a:avLst/>
          </a:prstGeom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DD7A9826-ED1E-470C-936C-B782E56CCCB4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7270" y="5039638"/>
            <a:ext cx="749845" cy="1495355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8284BC32-65E8-4F21-B98B-1BDD2724EBAD}"/>
              </a:ext>
            </a:extLst>
          </p:cNvPr>
          <p:cNvSpPr txBox="1"/>
          <p:nvPr/>
        </p:nvSpPr>
        <p:spPr>
          <a:xfrm>
            <a:off x="1966280" y="2453869"/>
            <a:ext cx="2236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>
                <a:solidFill>
                  <a:srgbClr val="FF0000"/>
                </a:solidFill>
              </a:rPr>
              <a:t>方括号：晶向指数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2E7E800B-9E85-48BD-80E3-6558F1C7C532}"/>
              </a:ext>
            </a:extLst>
          </p:cNvPr>
          <p:cNvSpPr txBox="1"/>
          <p:nvPr/>
        </p:nvSpPr>
        <p:spPr>
          <a:xfrm>
            <a:off x="2063553" y="4545312"/>
            <a:ext cx="27494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>
                <a:solidFill>
                  <a:srgbClr val="FF0000"/>
                </a:solidFill>
              </a:rPr>
              <a:t>小括号：晶面密勒指数</a:t>
            </a: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53FA72A2-A697-4851-8D30-2E3D8C3B14D4}"/>
              </a:ext>
            </a:extLst>
          </p:cNvPr>
          <p:cNvSpPr txBox="1"/>
          <p:nvPr/>
        </p:nvSpPr>
        <p:spPr>
          <a:xfrm>
            <a:off x="5025809" y="5445222"/>
            <a:ext cx="531427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>
                <a:solidFill>
                  <a:srgbClr val="FF0000"/>
                </a:solidFill>
              </a:rPr>
              <a:t>此外：无逗号分隔符，以及注意负号的位置，</a:t>
            </a:r>
            <a:endParaRPr lang="en-US" altLang="zh-CN" sz="2000" b="1">
              <a:solidFill>
                <a:srgbClr val="FF0000"/>
              </a:solidFill>
            </a:endParaRPr>
          </a:p>
          <a:p>
            <a:r>
              <a:rPr lang="zh-CN" altLang="en-US" sz="2000" b="1">
                <a:solidFill>
                  <a:srgbClr val="FF0000"/>
                </a:solidFill>
              </a:rPr>
              <a:t>例如：</a:t>
            </a:r>
            <a:r>
              <a:rPr lang="en-US" altLang="zh-CN" sz="2000" b="1">
                <a:solidFill>
                  <a:srgbClr val="FF0000"/>
                </a:solidFill>
              </a:rPr>
              <a:t>(2,0,1)(2,-1,0)(2 -1 0)</a:t>
            </a:r>
            <a:r>
              <a:rPr lang="zh-CN" altLang="en-US" sz="2000" b="1">
                <a:solidFill>
                  <a:srgbClr val="FF0000"/>
                </a:solidFill>
              </a:rPr>
              <a:t>均错误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99C19C32-26E4-493C-B7DD-036EB3DAE8FB}"/>
              </a:ext>
            </a:extLst>
          </p:cNvPr>
          <p:cNvSpPr/>
          <p:nvPr/>
        </p:nvSpPr>
        <p:spPr>
          <a:xfrm>
            <a:off x="1647263" y="1965110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参考答案</a:t>
            </a:r>
            <a:endParaRPr lang="zh-CN" altLang="en-US" sz="2800" dirty="0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424016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ea typeface="楷体_GB2312" pitchFamily="49" charset="-122"/>
              </a:rPr>
              <a:t>清华大学电子工程系</a:t>
            </a:r>
            <a:r>
              <a:rPr lang="en-US" altLang="zh-CN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ea typeface="楷体_GB2312" pitchFamily="49" charset="-122"/>
              </a:rPr>
              <a:t>/</a:t>
            </a:r>
            <a:r>
              <a:rPr lang="zh-CN" altLang="en-US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ea typeface="楷体_GB2312" pitchFamily="49" charset="-122"/>
              </a:rPr>
              <a:t>黄翊东</a:t>
            </a:r>
          </a:p>
        </p:txBody>
      </p:sp>
      <p:sp>
        <p:nvSpPr>
          <p:cNvPr id="20" name="Rectangle 1 2">
            <a:extLst>
              <a:ext uri="{FF2B5EF4-FFF2-40B4-BE49-F238E27FC236}">
                <a16:creationId xmlns:a16="http://schemas.microsoft.com/office/drawing/2014/main" id="{6E87AC7D-3DD1-46EF-8585-CB5ABE0D2B50}"/>
              </a:ext>
            </a:extLst>
          </p:cNvPr>
          <p:cNvSpPr/>
          <p:nvPr/>
        </p:nvSpPr>
        <p:spPr>
          <a:xfrm>
            <a:off x="1780051" y="193945"/>
            <a:ext cx="856806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40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6 &amp; 1.8 &amp; 1.9 </a:t>
            </a: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格式问题</a:t>
            </a:r>
            <a:endParaRPr lang="en-US" altLang="zh-CN" sz="240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CC7B2C0-D390-4F94-9475-12C2B89FCB1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87905"/>
          <a:stretch/>
        </p:blipFill>
        <p:spPr>
          <a:xfrm>
            <a:off x="1725613" y="679949"/>
            <a:ext cx="8258175" cy="413594"/>
          </a:xfrm>
          <a:prstGeom prst="rect">
            <a:avLst/>
          </a:prstGeom>
        </p:spPr>
      </p:pic>
      <p:sp>
        <p:nvSpPr>
          <p:cNvPr id="15" name="矩形 14">
            <a:extLst>
              <a:ext uri="{FF2B5EF4-FFF2-40B4-BE49-F238E27FC236}">
                <a16:creationId xmlns:a16="http://schemas.microsoft.com/office/drawing/2014/main" id="{F2FA350D-C4DE-44B9-9EF1-C9927FEC20E6}"/>
              </a:ext>
            </a:extLst>
          </p:cNvPr>
          <p:cNvSpPr/>
          <p:nvPr/>
        </p:nvSpPr>
        <p:spPr>
          <a:xfrm>
            <a:off x="5854699" y="1455018"/>
            <a:ext cx="3433966" cy="21419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>
              <a:lnSpc>
                <a:spcPct val="115000"/>
              </a:lnSpc>
              <a:spcAft>
                <a:spcPts val="1000"/>
              </a:spcAft>
            </a:pP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简单立方</a:t>
            </a:r>
            <a:r>
              <a:rPr lang="zh-CN" altLang="en-US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100}</a:t>
            </a:r>
            <a:endParaRPr lang="zh-CN" altLang="zh-CN" sz="24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28600">
              <a:lnSpc>
                <a:spcPct val="115000"/>
              </a:lnSpc>
              <a:spcAft>
                <a:spcPts val="1000"/>
              </a:spcAft>
            </a:pP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体心立方</a:t>
            </a:r>
            <a:r>
              <a:rPr lang="zh-CN" altLang="en-US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110}</a:t>
            </a:r>
            <a:endParaRPr lang="zh-CN" altLang="zh-CN" sz="24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28600">
              <a:lnSpc>
                <a:spcPct val="115000"/>
              </a:lnSpc>
              <a:spcAft>
                <a:spcPts val="1000"/>
              </a:spcAft>
            </a:pPr>
            <a:r>
              <a:rPr lang="zh-CN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面心立方：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  <a:r>
              <a:rPr lang="en-US" altLang="zh-CN" sz="2400" kern="1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11}</a:t>
            </a:r>
          </a:p>
          <a:p>
            <a:pPr marL="228600">
              <a:lnSpc>
                <a:spcPct val="115000"/>
              </a:lnSpc>
              <a:spcAft>
                <a:spcPts val="1000"/>
              </a:spcAft>
            </a:pPr>
            <a:r>
              <a:rPr lang="en-US" altLang="zh-CN" sz="2400" kern="1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</a:t>
            </a:r>
            <a:r>
              <a:rPr lang="zh-CN" altLang="en-US" sz="2400" kern="1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错误</a:t>
            </a:r>
            <a:r>
              <a:rPr lang="en-US" altLang="zh-CN" sz="2400" kern="1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100}</a:t>
            </a:r>
            <a:endParaRPr lang="zh-CN" altLang="zh-CN" sz="2400" kern="1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C279AB36-CCDB-4D33-B8B0-AF2899FB3832}"/>
              </a:ext>
            </a:extLst>
          </p:cNvPr>
          <p:cNvSpPr txBox="1"/>
          <p:nvPr/>
        </p:nvSpPr>
        <p:spPr>
          <a:xfrm>
            <a:off x="2135560" y="1556038"/>
            <a:ext cx="35189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>
                <a:solidFill>
                  <a:srgbClr val="FF0000"/>
                </a:solidFill>
              </a:rPr>
              <a:t>大括号：等效晶面的密勒指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表格 1">
                <a:extLst>
                  <a:ext uri="{FF2B5EF4-FFF2-40B4-BE49-F238E27FC236}">
                    <a16:creationId xmlns:a16="http://schemas.microsoft.com/office/drawing/2014/main" id="{E3014313-89E5-4C7A-A526-BF0FCA8588A7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2590676" y="3777878"/>
              <a:ext cx="6528048" cy="16179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632012">
                      <a:extLst>
                        <a:ext uri="{9D8B030D-6E8A-4147-A177-3AD203B41FA5}">
                          <a16:colId xmlns:a16="http://schemas.microsoft.com/office/drawing/2014/main" val="1667907790"/>
                        </a:ext>
                      </a:extLst>
                    </a:gridCol>
                    <a:gridCol w="1632012">
                      <a:extLst>
                        <a:ext uri="{9D8B030D-6E8A-4147-A177-3AD203B41FA5}">
                          <a16:colId xmlns:a16="http://schemas.microsoft.com/office/drawing/2014/main" val="3026015080"/>
                        </a:ext>
                      </a:extLst>
                    </a:gridCol>
                    <a:gridCol w="1632012">
                      <a:extLst>
                        <a:ext uri="{9D8B030D-6E8A-4147-A177-3AD203B41FA5}">
                          <a16:colId xmlns:a16="http://schemas.microsoft.com/office/drawing/2014/main" val="3348014510"/>
                        </a:ext>
                      </a:extLst>
                    </a:gridCol>
                    <a:gridCol w="1632012">
                      <a:extLst>
                        <a:ext uri="{9D8B030D-6E8A-4147-A177-3AD203B41FA5}">
                          <a16:colId xmlns:a16="http://schemas.microsoft.com/office/drawing/2014/main" val="3534949959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/>
                            <a:t>等效晶面间距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/>
                            <a:t>{100}</a:t>
                          </a:r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/>
                            <a:t>{110}</a:t>
                          </a:r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/>
                            <a:t>{111}</a:t>
                          </a:r>
                          <a:endParaRPr lang="zh-CN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13751773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/>
                            <a:t>简单立方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>
                              <a:solidFill>
                                <a:srgbClr val="FF0000"/>
                              </a:solidFill>
                            </a:rPr>
                            <a:t>a</a:t>
                          </a:r>
                          <a:endParaRPr lang="zh-CN" altLang="en-US" sz="2000" b="1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/>
                            <a:t>a/</a:t>
                          </a:r>
                          <a14:m>
                            <m:oMath xmlns:m="http://schemas.openxmlformats.org/officeDocument/2006/math">
                              <m:rad>
                                <m:radPr>
                                  <m:degHide m:val="on"/>
                                  <m:ctrlPr>
                                    <a:rPr lang="en-US" altLang="zh-CN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rad>
                            </m:oMath>
                          </a14:m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/>
                            <a:t>a/</a:t>
                          </a:r>
                          <a14:m>
                            <m:oMath xmlns:m="http://schemas.openxmlformats.org/officeDocument/2006/math">
                              <m:rad>
                                <m:radPr>
                                  <m:degHide m:val="on"/>
                                  <m:ctrlPr>
                                    <a:rPr lang="en-US" altLang="zh-CN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rad>
                            </m:oMath>
                          </a14:m>
                          <a:endParaRPr lang="zh-CN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69061661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/>
                            <a:t>体心立方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/>
                            <a:t>a/2</a:t>
                          </a:r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000" b="1">
                              <a:solidFill>
                                <a:srgbClr val="FF0000"/>
                              </a:solidFill>
                            </a:rPr>
                            <a:t>a/</a:t>
                          </a:r>
                          <a14:m>
                            <m:oMath xmlns:m="http://schemas.openxmlformats.org/officeDocument/2006/math">
                              <m:rad>
                                <m:radPr>
                                  <m:degHide m:val="on"/>
                                  <m:ctrlPr>
                                    <a:rPr lang="en-US" altLang="zh-CN" sz="20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20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e>
                              </m:rad>
                            </m:oMath>
                          </a14:m>
                          <a:endParaRPr lang="zh-CN" altLang="en-US" sz="2000" b="1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/>
                            <a:t>a/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CN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rad>
                            </m:oMath>
                          </a14:m>
                          <a:endParaRPr lang="zh-CN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8762491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/>
                            <a:t>面心立方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/>
                            <a:t>a/2</a:t>
                          </a:r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/>
                            <a:t>a/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CN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rad>
                            </m:oMath>
                          </a14:m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000" b="1">
                              <a:solidFill>
                                <a:srgbClr val="FF0000"/>
                              </a:solidFill>
                            </a:rPr>
                            <a:t>a/</a:t>
                          </a:r>
                          <a14:m>
                            <m:oMath xmlns:m="http://schemas.openxmlformats.org/officeDocument/2006/math">
                              <m:rad>
                                <m:radPr>
                                  <m:degHide m:val="on"/>
                                  <m:ctrlPr>
                                    <a:rPr lang="en-US" altLang="zh-CN" sz="20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20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e>
                              </m:rad>
                            </m:oMath>
                          </a14:m>
                          <a:endParaRPr lang="zh-CN" altLang="en-US" sz="2000" b="1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07213047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表格 1">
                <a:extLst>
                  <a:ext uri="{FF2B5EF4-FFF2-40B4-BE49-F238E27FC236}">
                    <a16:creationId xmlns:a16="http://schemas.microsoft.com/office/drawing/2014/main" id="{E3014313-89E5-4C7A-A526-BF0FCA8588A7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2590676" y="3777878"/>
              <a:ext cx="6528048" cy="16179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632012">
                      <a:extLst>
                        <a:ext uri="{9D8B030D-6E8A-4147-A177-3AD203B41FA5}">
                          <a16:colId xmlns:a16="http://schemas.microsoft.com/office/drawing/2014/main" val="1667907790"/>
                        </a:ext>
                      </a:extLst>
                    </a:gridCol>
                    <a:gridCol w="1632012">
                      <a:extLst>
                        <a:ext uri="{9D8B030D-6E8A-4147-A177-3AD203B41FA5}">
                          <a16:colId xmlns:a16="http://schemas.microsoft.com/office/drawing/2014/main" val="3026015080"/>
                        </a:ext>
                      </a:extLst>
                    </a:gridCol>
                    <a:gridCol w="1632012">
                      <a:extLst>
                        <a:ext uri="{9D8B030D-6E8A-4147-A177-3AD203B41FA5}">
                          <a16:colId xmlns:a16="http://schemas.microsoft.com/office/drawing/2014/main" val="3348014510"/>
                        </a:ext>
                      </a:extLst>
                    </a:gridCol>
                    <a:gridCol w="1632012">
                      <a:extLst>
                        <a:ext uri="{9D8B030D-6E8A-4147-A177-3AD203B41FA5}">
                          <a16:colId xmlns:a16="http://schemas.microsoft.com/office/drawing/2014/main" val="3534949959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/>
                            <a:t>等效晶面间距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/>
                            <a:t>{100}</a:t>
                          </a:r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/>
                            <a:t>{110}</a:t>
                          </a:r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/>
                            <a:t>{111}</a:t>
                          </a:r>
                          <a:endParaRPr lang="zh-CN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137517730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/>
                            <a:t>简单立方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>
                              <a:solidFill>
                                <a:srgbClr val="FF0000"/>
                              </a:solidFill>
                            </a:rPr>
                            <a:t>a</a:t>
                          </a:r>
                          <a:endParaRPr lang="zh-CN" altLang="en-US" sz="2000" b="1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3"/>
                          <a:stretch>
                            <a:fillRect l="-200373" t="-100000" r="-101866" b="-2378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3"/>
                          <a:stretch>
                            <a:fillRect l="-300373" t="-100000" r="-1866" b="-23787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690616615"/>
                      </a:ext>
                    </a:extLst>
                  </a:tr>
                  <a:tr h="42595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/>
                            <a:t>体心立方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/>
                            <a:t>a/2</a:t>
                          </a:r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3"/>
                          <a:stretch>
                            <a:fillRect l="-200373" t="-188571" r="-101866" b="-1242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3"/>
                          <a:stretch>
                            <a:fillRect l="-300373" t="-188571" r="-1866" b="-12428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876249103"/>
                      </a:ext>
                    </a:extLst>
                  </a:tr>
                  <a:tr h="42494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/>
                            <a:t>面心立方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/>
                            <a:t>a/2</a:t>
                          </a:r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3"/>
                          <a:stretch>
                            <a:fillRect l="-200373" t="-288571" r="-101866" b="-242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3"/>
                          <a:stretch>
                            <a:fillRect l="-300373" t="-288571" r="-1866" b="-2428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072130475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5" name="文本框 4">
            <a:extLst>
              <a:ext uri="{FF2B5EF4-FFF2-40B4-BE49-F238E27FC236}">
                <a16:creationId xmlns:a16="http://schemas.microsoft.com/office/drawing/2014/main" id="{0464FA25-7451-47F7-B2EE-79A659A91DA3}"/>
              </a:ext>
            </a:extLst>
          </p:cNvPr>
          <p:cNvSpPr txBox="1"/>
          <p:nvPr/>
        </p:nvSpPr>
        <p:spPr>
          <a:xfrm>
            <a:off x="7320137" y="5496768"/>
            <a:ext cx="19287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>
                <a:solidFill>
                  <a:schemeClr val="tx1">
                    <a:lumMod val="95000"/>
                    <a:lumOff val="5000"/>
                  </a:schemeClr>
                </a:solidFill>
              </a:rPr>
              <a:t>其中</a:t>
            </a:r>
            <a:r>
              <a:rPr lang="en-US" altLang="zh-CN">
                <a:solidFill>
                  <a:schemeClr val="tx1">
                    <a:lumMod val="95000"/>
                    <a:lumOff val="5000"/>
                  </a:schemeClr>
                </a:solidFill>
              </a:rPr>
              <a:t>a</a:t>
            </a:r>
            <a:r>
              <a:rPr lang="zh-CN" altLang="en-US">
                <a:solidFill>
                  <a:schemeClr val="tx1">
                    <a:lumMod val="95000"/>
                    <a:lumOff val="5000"/>
                  </a:schemeClr>
                </a:solidFill>
              </a:rPr>
              <a:t>为晶格常数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5C4D0A5E-E502-43FF-BE4C-D914FAF9DC78}"/>
              </a:ext>
            </a:extLst>
          </p:cNvPr>
          <p:cNvSpPr txBox="1"/>
          <p:nvPr/>
        </p:nvSpPr>
        <p:spPr>
          <a:xfrm>
            <a:off x="2148816" y="3325916"/>
            <a:ext cx="40318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>
                <a:solidFill>
                  <a:srgbClr val="FF0000"/>
                </a:solidFill>
              </a:rPr>
              <a:t>面内原子排列最密：晶面间距最大</a:t>
            </a:r>
          </a:p>
        </p:txBody>
      </p: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E094FECC-3232-4CC5-9C56-826B828BBAEF}"/>
              </a:ext>
            </a:extLst>
          </p:cNvPr>
          <p:cNvCxnSpPr>
            <a:cxnSpLocks/>
          </p:cNvCxnSpPr>
          <p:nvPr/>
        </p:nvCxnSpPr>
        <p:spPr>
          <a:xfrm>
            <a:off x="3489357" y="1312887"/>
            <a:ext cx="6790051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矩形 11">
            <a:extLst>
              <a:ext uri="{FF2B5EF4-FFF2-40B4-BE49-F238E27FC236}">
                <a16:creationId xmlns:a16="http://schemas.microsoft.com/office/drawing/2014/main" id="{9498D6A7-FA4C-45F7-BCFF-6C8D64353332}"/>
              </a:ext>
            </a:extLst>
          </p:cNvPr>
          <p:cNvSpPr/>
          <p:nvPr/>
        </p:nvSpPr>
        <p:spPr>
          <a:xfrm>
            <a:off x="1632907" y="1001125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参考答案</a:t>
            </a:r>
            <a:endParaRPr lang="zh-CN" altLang="en-US" sz="2800" dirty="0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1597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ea typeface="楷体_GB2312" pitchFamily="49" charset="-122"/>
              </a:rPr>
              <a:t>清华大学电子工程系</a:t>
            </a:r>
            <a:r>
              <a:rPr lang="en-US" altLang="zh-CN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ea typeface="楷体_GB2312" pitchFamily="49" charset="-122"/>
              </a:rPr>
              <a:t>/</a:t>
            </a:r>
            <a:r>
              <a:rPr lang="zh-CN" altLang="en-US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ea typeface="楷体_GB2312" pitchFamily="49" charset="-122"/>
              </a:rPr>
              <a:t>黄翊东</a:t>
            </a:r>
          </a:p>
        </p:txBody>
      </p:sp>
      <p:sp>
        <p:nvSpPr>
          <p:cNvPr id="20" name="Rectangle 1 2">
            <a:extLst>
              <a:ext uri="{FF2B5EF4-FFF2-40B4-BE49-F238E27FC236}">
                <a16:creationId xmlns:a16="http://schemas.microsoft.com/office/drawing/2014/main" id="{6E87AC7D-3DD1-46EF-8585-CB5ABE0D2B50}"/>
              </a:ext>
            </a:extLst>
          </p:cNvPr>
          <p:cNvSpPr/>
          <p:nvPr/>
        </p:nvSpPr>
        <p:spPr>
          <a:xfrm>
            <a:off x="1780051" y="193945"/>
            <a:ext cx="856806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40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6 &amp; 1.8 &amp; 1.9 </a:t>
            </a: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格式问题</a:t>
            </a:r>
            <a:endParaRPr lang="en-US" altLang="zh-CN" sz="240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CAC501B6-817F-4158-9CAB-D9319211FF6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4201" b="62635"/>
          <a:stretch/>
        </p:blipFill>
        <p:spPr>
          <a:xfrm>
            <a:off x="1780051" y="756332"/>
            <a:ext cx="8258175" cy="792087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207402B1-62E6-460E-B9E7-8AFEEA92965B}"/>
              </a:ext>
            </a:extLst>
          </p:cNvPr>
          <p:cNvSpPr txBox="1"/>
          <p:nvPr/>
        </p:nvSpPr>
        <p:spPr>
          <a:xfrm>
            <a:off x="7288755" y="5647861"/>
            <a:ext cx="27494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>
                <a:solidFill>
                  <a:srgbClr val="FF0000"/>
                </a:solidFill>
              </a:rPr>
              <a:t>小括号：晶面密勒指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224B2501-9546-4BD0-9976-F2661E130407}"/>
                  </a:ext>
                </a:extLst>
              </p:cNvPr>
              <p:cNvSpPr/>
              <p:nvPr/>
            </p:nvSpPr>
            <p:spPr>
              <a:xfrm>
                <a:off x="1631505" y="1724399"/>
                <a:ext cx="8333961" cy="42922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zh-CN" altLang="zh-CN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先计算</a:t>
                </a:r>
                <a:r>
                  <a:rPr lang="en-US" altLang="zh-CN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BC</a:t>
                </a:r>
                <a:r>
                  <a:rPr lang="zh-CN" altLang="zh-CN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面的法线方向。图中</a:t>
                </a:r>
                <a:r>
                  <a:rPr lang="en-US" altLang="zh-CN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zh-CN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点坐标为</a:t>
                </a:r>
                <a14:m>
                  <m:oMath xmlns:m="http://schemas.openxmlformats.org/officeDocument/2006/math">
                    <m:r>
                      <a:rPr lang="en-US" altLang="zh-CN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1,1,0)</m:t>
                    </m:r>
                  </m:oMath>
                </a14:m>
                <a:r>
                  <a:rPr lang="en-US" altLang="zh-CN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B</a:t>
                </a:r>
                <a:r>
                  <a:rPr lang="zh-CN" altLang="zh-CN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点坐标为</a:t>
                </a:r>
                <a14:m>
                  <m:oMath xmlns:m="http://schemas.openxmlformats.org/officeDocument/2006/math">
                    <m:r>
                      <a:rPr lang="en-US" altLang="zh-CN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0,</m:t>
                    </m:r>
                    <m:f>
                      <m:f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f>
                      <m:f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zh-CN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C</a:t>
                </a:r>
                <a:r>
                  <a:rPr lang="zh-CN" altLang="zh-CN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点坐标为</a:t>
                </a:r>
                <a14:m>
                  <m:oMath xmlns:m="http://schemas.openxmlformats.org/officeDocument/2006/math">
                    <m:r>
                      <a:rPr lang="en-US" altLang="zh-CN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f>
                      <m:f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f>
                      <m:f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1)</m:t>
                    </m:r>
                  </m:oMath>
                </a14:m>
                <a:r>
                  <a:rPr lang="zh-CN" altLang="zh-CN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因此，向量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𝐵𝐴</m:t>
                        </m:r>
                      </m:e>
                    </m:acc>
                  </m:oMath>
                </a14:m>
                <a:r>
                  <a:rPr lang="zh-CN" altLang="zh-CN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和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</m:oMath>
                </a14:m>
                <a:r>
                  <a:rPr lang="zh-CN" altLang="zh-CN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分别为</a:t>
                </a:r>
              </a:p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𝐵𝐴</m:t>
                          </m:r>
                        </m:e>
                      </m:acc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,</m:t>
                          </m:r>
                          <m:f>
                            <m:f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,−</m:t>
                          </m:r>
                          <m:f>
                            <m:f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                  </m:t>
                      </m:r>
                      <m:acc>
                        <m:accPr>
                          <m:chr m:val="⃗"/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𝐵𝐶</m:t>
                          </m:r>
                        </m:e>
                      </m:acc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(</m:t>
                      </m:r>
                      <m:f>
                        <m:f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0,</m:t>
                      </m:r>
                      <m:f>
                        <m:f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zh-CN" altLang="zh-CN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zh-CN" altLang="zh-CN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面</a:t>
                </a:r>
                <a:r>
                  <a:rPr lang="en-US" altLang="zh-CN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BC</a:t>
                </a:r>
                <a:r>
                  <a:rPr lang="zh-CN" altLang="zh-CN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法线方向为：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𝐵𝐴</m:t>
                        </m:r>
                      </m:e>
                    </m:acc>
                    <m:r>
                      <a:rPr lang="en-US" altLang="zh-CN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×</m:t>
                    </m:r>
                    <m:acc>
                      <m:accPr>
                        <m:chr m:val="⃗"/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  <m:r>
                      <a:rPr lang="en-US" altLang="zh-CN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acc>
                                <m:accPr>
                                  <m:chr m:val="̂"/>
                                  <m:ctrlPr>
                                    <a:rPr lang="zh-CN" altLang="zh-CN" i="1" kern="1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𝑖</m:t>
                                  </m:r>
                                </m:e>
                              </m:acc>
                            </m:e>
                            <m:e>
                              <m:acc>
                                <m:accPr>
                                  <m:chr m:val="̂"/>
                                  <m:ctrlPr>
                                    <a:rPr lang="zh-CN" altLang="zh-CN" i="1" kern="1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𝑗</m:t>
                                  </m:r>
                                </m:e>
                              </m:acc>
                            </m:e>
                            <m:e>
                              <m:acc>
                                <m:accPr>
                                  <m:chr m:val="̂"/>
                                  <m:ctrlPr>
                                    <a:rPr lang="zh-CN" altLang="zh-CN" i="1" kern="1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𝑘</m:t>
                                  </m:r>
                                </m:e>
                              </m:acc>
                            </m:e>
                          </m:mr>
                          <m:mr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zh-CN" altLang="zh-CN" i="1" kern="1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i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zh-CN" altLang="zh-CN" i="1" kern="1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i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zh-CN" altLang="zh-CN" i="1" kern="1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i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zh-CN" altLang="zh-CN" i="1" kern="1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i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mr>
                        </m:m>
                      </m:e>
                    </m:d>
                    <m:r>
                      <a:rPr lang="en-US" altLang="zh-CN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(</m:t>
                    </m:r>
                    <m:f>
                      <m:f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  <m:r>
                      <a:rPr lang="en-US" altLang="zh-CN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−</m:t>
                    </m:r>
                    <m:f>
                      <m:f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  <m:r>
                      <a:rPr lang="en-US" altLang="zh-CN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−</m:t>
                    </m:r>
                    <m:f>
                      <m:f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  <m:r>
                      <a:rPr lang="en-US" altLang="zh-CN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zh-CN" altLang="zh-CN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zh-CN" altLang="zh-CN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因此面</a:t>
                </a:r>
                <a:r>
                  <a:rPr lang="en-US" altLang="zh-CN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BC </a:t>
                </a:r>
                <a:r>
                  <a:rPr lang="zh-CN" altLang="zh-CN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密勒指数为</a:t>
                </a:r>
                <a:r>
                  <a:rPr lang="en-US" altLang="zh-CN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acc>
                    <m:r>
                      <a:rPr lang="en-US" altLang="zh-CN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31</m:t>
                    </m:r>
                  </m:oMath>
                </a14:m>
                <a:r>
                  <a:rPr lang="en-US" altLang="zh-CN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) </a:t>
                </a:r>
                <a:r>
                  <a:rPr lang="zh-CN" altLang="zh-CN" b="1" kern="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或者</a:t>
                </a:r>
                <a:r>
                  <a:rPr lang="en-US" altLang="zh-CN" b="1" kern="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b="1" i="1" kern="10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𝟏</m:t>
                    </m:r>
                    <m:acc>
                      <m:accPr>
                        <m:chr m:val="̅"/>
                        <m:ctrlPr>
                          <a:rPr lang="zh-CN" altLang="zh-CN" b="1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b="1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acc>
                    <m:acc>
                      <m:accPr>
                        <m:chr m:val="̅"/>
                        <m:ctrlPr>
                          <a:rPr lang="zh-CN" altLang="zh-CN" b="1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b="1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acc>
                  </m:oMath>
                </a14:m>
                <a:r>
                  <a:rPr lang="en-US" altLang="zh-CN" b="1" kern="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)</a:t>
                </a:r>
                <a:endParaRPr lang="zh-CN" altLang="zh-CN" b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224B2501-9546-4BD0-9976-F2661E13040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1505" y="1724399"/>
                <a:ext cx="8333961" cy="4292265"/>
              </a:xfrm>
              <a:prstGeom prst="rect">
                <a:avLst/>
              </a:prstGeom>
              <a:blipFill>
                <a:blip r:embed="rId3"/>
                <a:stretch>
                  <a:fillRect l="-658" r="-585" b="-14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>
            <a:extLst>
              <a:ext uri="{FF2B5EF4-FFF2-40B4-BE49-F238E27FC236}">
                <a16:creationId xmlns:a16="http://schemas.microsoft.com/office/drawing/2014/main" id="{249D413F-6304-4C22-8FE0-CE7DB4885FA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58844" y="2636912"/>
            <a:ext cx="2514600" cy="2038350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D9A5DD00-E8F1-4D1B-8255-83F2EDC07A7C}"/>
              </a:ext>
            </a:extLst>
          </p:cNvPr>
          <p:cNvSpPr/>
          <p:nvPr/>
        </p:nvSpPr>
        <p:spPr>
          <a:xfrm>
            <a:off x="5959115" y="6011852"/>
            <a:ext cx="45704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rgbClr val="FF0000"/>
                </a:solidFill>
              </a:rPr>
              <a:t>此外：无逗号分隔符，以及注意负号的位置</a:t>
            </a:r>
            <a:endParaRPr lang="zh-CN" altLang="en-US"/>
          </a:p>
        </p:txBody>
      </p: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B91B8861-0293-4B22-BA33-9388A39C1147}"/>
              </a:ext>
            </a:extLst>
          </p:cNvPr>
          <p:cNvCxnSpPr>
            <a:cxnSpLocks/>
          </p:cNvCxnSpPr>
          <p:nvPr/>
        </p:nvCxnSpPr>
        <p:spPr>
          <a:xfrm>
            <a:off x="3410239" y="1716452"/>
            <a:ext cx="6790051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>
            <a:extLst>
              <a:ext uri="{FF2B5EF4-FFF2-40B4-BE49-F238E27FC236}">
                <a16:creationId xmlns:a16="http://schemas.microsoft.com/office/drawing/2014/main" id="{F3BD6763-3FE7-419A-AA93-E1F6BCAD4374}"/>
              </a:ext>
            </a:extLst>
          </p:cNvPr>
          <p:cNvSpPr/>
          <p:nvPr/>
        </p:nvSpPr>
        <p:spPr>
          <a:xfrm>
            <a:off x="1553789" y="1404690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参考答案</a:t>
            </a:r>
            <a:endParaRPr lang="zh-CN" altLang="en-US" sz="2800" dirty="0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076567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>
            <a:extLst>
              <a:ext uri="{FF2B5EF4-FFF2-40B4-BE49-F238E27FC236}">
                <a16:creationId xmlns:a16="http://schemas.microsoft.com/office/drawing/2014/main" id="{C554A860-A1DA-476E-BA66-22DFD5AAA0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>
                <a:solidFill>
                  <a:prstClr val="black">
                    <a:tint val="75000"/>
                  </a:prstClr>
                </a:solidFill>
              </a:rPr>
              <a:t>清华大学电子工程系</a:t>
            </a:r>
            <a:r>
              <a:rPr lang="en-US" altLang="zh-CN">
                <a:solidFill>
                  <a:prstClr val="black">
                    <a:tint val="75000"/>
                  </a:prstClr>
                </a:solidFill>
              </a:rPr>
              <a:t>/</a:t>
            </a:r>
            <a:r>
              <a:rPr lang="zh-CN" altLang="en-US">
                <a:solidFill>
                  <a:prstClr val="black">
                    <a:tint val="75000"/>
                  </a:prstClr>
                </a:solidFill>
              </a:rPr>
              <a:t>黄翊东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C1C275E0-EF20-4A38-84B7-0742BFAEFADF}"/>
                  </a:ext>
                </a:extLst>
              </p:cNvPr>
              <p:cNvSpPr/>
              <p:nvPr/>
            </p:nvSpPr>
            <p:spPr>
              <a:xfrm>
                <a:off x="1919537" y="260648"/>
                <a:ext cx="2820003" cy="6469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.6 </a:t>
                </a:r>
                <a:r>
                  <a:rPr lang="zh-CN" altLang="en-US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晶面</a:t>
                </a:r>
                <a:endParaRPr lang="en-US" altLang="zh-CN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r>
                  <a:rPr lang="en-US" altLang="zh-CN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(3) </a:t>
                </a:r>
                <a:r>
                  <a:rPr lang="zh-CN" altLang="en-US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画出晶面</a:t>
                </a:r>
                <a14:m>
                  <m:oMath xmlns:m="http://schemas.openxmlformats.org/officeDocument/2006/math">
                    <m:r>
                      <a:rPr lang="en-US" altLang="zh-CN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1</m:t>
                    </m:r>
                    <m:acc>
                      <m:accPr>
                        <m:chr m:val="̅"/>
                        <m:ctrlP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acc>
                    <m:r>
                      <a:rPr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0)</m:t>
                    </m:r>
                    <m:r>
                      <a:rPr lang="zh-CN" alt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、</m:t>
                    </m:r>
                    <m:r>
                      <a:rPr lang="en-US" altLang="zh-CN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acc>
                      <m:accPr>
                        <m:chr m:val="̅"/>
                        <m:ctrlP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acc>
                    <m:r>
                      <a:rPr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31)</m:t>
                    </m:r>
                  </m:oMath>
                </a14:m>
                <a:endParaRPr lang="zh-CN" altLang="en-US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C1C275E0-EF20-4A38-84B7-0742BFAEFAD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9537" y="260648"/>
                <a:ext cx="2820003" cy="646908"/>
              </a:xfrm>
              <a:prstGeom prst="rect">
                <a:avLst/>
              </a:prstGeom>
              <a:blipFill>
                <a:blip r:embed="rId2"/>
                <a:stretch>
                  <a:fillRect l="-1948" t="-7547" r="-433" b="-141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组合 18">
            <a:extLst>
              <a:ext uri="{FF2B5EF4-FFF2-40B4-BE49-F238E27FC236}">
                <a16:creationId xmlns:a16="http://schemas.microsoft.com/office/drawing/2014/main" id="{E73F64D9-A30C-48BD-A1B6-CB84DFAD1CAC}"/>
              </a:ext>
            </a:extLst>
          </p:cNvPr>
          <p:cNvGrpSpPr/>
          <p:nvPr/>
        </p:nvGrpSpPr>
        <p:grpSpPr>
          <a:xfrm>
            <a:off x="2927648" y="2276872"/>
            <a:ext cx="1944216" cy="1810468"/>
            <a:chOff x="1403648" y="2276872"/>
            <a:chExt cx="1944216" cy="1810468"/>
          </a:xfrm>
        </p:grpSpPr>
        <p:cxnSp>
          <p:nvCxnSpPr>
            <p:cNvPr id="5" name="直接连接符 4">
              <a:extLst>
                <a:ext uri="{FF2B5EF4-FFF2-40B4-BE49-F238E27FC236}">
                  <a16:creationId xmlns:a16="http://schemas.microsoft.com/office/drawing/2014/main" id="{C79C020B-D7EE-43C2-89EE-FE98A0C74EF1}"/>
                </a:ext>
              </a:extLst>
            </p:cNvPr>
            <p:cNvCxnSpPr/>
            <p:nvPr/>
          </p:nvCxnSpPr>
          <p:spPr>
            <a:xfrm>
              <a:off x="1403648" y="2780928"/>
              <a:ext cx="1368152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1C8479ED-DD89-46E4-B34F-5387EBBE1668}"/>
                </a:ext>
              </a:extLst>
            </p:cNvPr>
            <p:cNvCxnSpPr/>
            <p:nvPr/>
          </p:nvCxnSpPr>
          <p:spPr>
            <a:xfrm>
              <a:off x="1403648" y="4077072"/>
              <a:ext cx="1368152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>
              <a:extLst>
                <a:ext uri="{FF2B5EF4-FFF2-40B4-BE49-F238E27FC236}">
                  <a16:creationId xmlns:a16="http://schemas.microsoft.com/office/drawing/2014/main" id="{90883C18-6B17-4D9F-935F-593AE205FE95}"/>
                </a:ext>
              </a:extLst>
            </p:cNvPr>
            <p:cNvCxnSpPr/>
            <p:nvPr/>
          </p:nvCxnSpPr>
          <p:spPr>
            <a:xfrm>
              <a:off x="1403648" y="2780928"/>
              <a:ext cx="0" cy="129614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598DA8B4-CCE1-4281-AE2D-F6F8253B6CDB}"/>
                </a:ext>
              </a:extLst>
            </p:cNvPr>
            <p:cNvCxnSpPr/>
            <p:nvPr/>
          </p:nvCxnSpPr>
          <p:spPr>
            <a:xfrm>
              <a:off x="2771800" y="2780928"/>
              <a:ext cx="0" cy="129614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>
              <a:extLst>
                <a:ext uri="{FF2B5EF4-FFF2-40B4-BE49-F238E27FC236}">
                  <a16:creationId xmlns:a16="http://schemas.microsoft.com/office/drawing/2014/main" id="{1A5380CF-50DD-48A6-B628-E9ACEC2470EB}"/>
                </a:ext>
              </a:extLst>
            </p:cNvPr>
            <p:cNvCxnSpPr/>
            <p:nvPr/>
          </p:nvCxnSpPr>
          <p:spPr>
            <a:xfrm>
              <a:off x="1979712" y="2276872"/>
              <a:ext cx="1368152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>
              <a:extLst>
                <a:ext uri="{FF2B5EF4-FFF2-40B4-BE49-F238E27FC236}">
                  <a16:creationId xmlns:a16="http://schemas.microsoft.com/office/drawing/2014/main" id="{736D0B53-CA2F-4D80-AF6D-AE41788DDFB3}"/>
                </a:ext>
              </a:extLst>
            </p:cNvPr>
            <p:cNvCxnSpPr/>
            <p:nvPr/>
          </p:nvCxnSpPr>
          <p:spPr>
            <a:xfrm>
              <a:off x="1979712" y="3573016"/>
              <a:ext cx="1368152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>
              <a:extLst>
                <a:ext uri="{FF2B5EF4-FFF2-40B4-BE49-F238E27FC236}">
                  <a16:creationId xmlns:a16="http://schemas.microsoft.com/office/drawing/2014/main" id="{CF251335-9898-4A85-9D92-DFE2DFA70A3B}"/>
                </a:ext>
              </a:extLst>
            </p:cNvPr>
            <p:cNvCxnSpPr/>
            <p:nvPr/>
          </p:nvCxnSpPr>
          <p:spPr>
            <a:xfrm>
              <a:off x="1979712" y="2276872"/>
              <a:ext cx="0" cy="129614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20DDEDAC-266E-4664-85CB-8A1E785A3A00}"/>
                </a:ext>
              </a:extLst>
            </p:cNvPr>
            <p:cNvCxnSpPr/>
            <p:nvPr/>
          </p:nvCxnSpPr>
          <p:spPr>
            <a:xfrm>
              <a:off x="3347864" y="2276872"/>
              <a:ext cx="0" cy="129614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>
              <a:extLst>
                <a:ext uri="{FF2B5EF4-FFF2-40B4-BE49-F238E27FC236}">
                  <a16:creationId xmlns:a16="http://schemas.microsoft.com/office/drawing/2014/main" id="{0675FA82-F7C2-4281-A053-F9C06C60CFF1}"/>
                </a:ext>
              </a:extLst>
            </p:cNvPr>
            <p:cNvCxnSpPr/>
            <p:nvPr/>
          </p:nvCxnSpPr>
          <p:spPr>
            <a:xfrm flipV="1">
              <a:off x="1403648" y="2276872"/>
              <a:ext cx="576064" cy="50405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>
              <a:extLst>
                <a:ext uri="{FF2B5EF4-FFF2-40B4-BE49-F238E27FC236}">
                  <a16:creationId xmlns:a16="http://schemas.microsoft.com/office/drawing/2014/main" id="{F1F231C3-B080-45A7-9F76-6AD4F9A634DB}"/>
                </a:ext>
              </a:extLst>
            </p:cNvPr>
            <p:cNvCxnSpPr/>
            <p:nvPr/>
          </p:nvCxnSpPr>
          <p:spPr>
            <a:xfrm flipV="1">
              <a:off x="2771799" y="2284741"/>
              <a:ext cx="576064" cy="50405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>
              <a:extLst>
                <a:ext uri="{FF2B5EF4-FFF2-40B4-BE49-F238E27FC236}">
                  <a16:creationId xmlns:a16="http://schemas.microsoft.com/office/drawing/2014/main" id="{DB3ECF1D-F71F-4284-BD4D-93487A9391A8}"/>
                </a:ext>
              </a:extLst>
            </p:cNvPr>
            <p:cNvCxnSpPr/>
            <p:nvPr/>
          </p:nvCxnSpPr>
          <p:spPr>
            <a:xfrm flipV="1">
              <a:off x="1403648" y="3575415"/>
              <a:ext cx="576064" cy="50405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>
              <a:extLst>
                <a:ext uri="{FF2B5EF4-FFF2-40B4-BE49-F238E27FC236}">
                  <a16:creationId xmlns:a16="http://schemas.microsoft.com/office/drawing/2014/main" id="{D57FA104-BFF4-43C2-8757-5575BE2B789E}"/>
                </a:ext>
              </a:extLst>
            </p:cNvPr>
            <p:cNvCxnSpPr/>
            <p:nvPr/>
          </p:nvCxnSpPr>
          <p:spPr>
            <a:xfrm flipV="1">
              <a:off x="2771799" y="3583284"/>
              <a:ext cx="576064" cy="50405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CD43BC33-1AE5-4F93-97AC-75EB367D99FA}"/>
              </a:ext>
            </a:extLst>
          </p:cNvPr>
          <p:cNvCxnSpPr>
            <a:cxnSpLocks/>
          </p:cNvCxnSpPr>
          <p:nvPr/>
        </p:nvCxnSpPr>
        <p:spPr>
          <a:xfrm flipV="1">
            <a:off x="3503713" y="4081870"/>
            <a:ext cx="792087" cy="643275"/>
          </a:xfrm>
          <a:prstGeom prst="line">
            <a:avLst/>
          </a:prstGeom>
          <a:ln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B3F4F255-4495-4761-9BD7-D80476EBDCC3}"/>
              </a:ext>
            </a:extLst>
          </p:cNvPr>
          <p:cNvGrpSpPr/>
          <p:nvPr/>
        </p:nvGrpSpPr>
        <p:grpSpPr>
          <a:xfrm>
            <a:off x="6995477" y="2154839"/>
            <a:ext cx="1944216" cy="1810468"/>
            <a:chOff x="1403648" y="2276872"/>
            <a:chExt cx="1944216" cy="1810468"/>
          </a:xfrm>
        </p:grpSpPr>
        <p:cxnSp>
          <p:nvCxnSpPr>
            <p:cNvPr id="23" name="直接连接符 22">
              <a:extLst>
                <a:ext uri="{FF2B5EF4-FFF2-40B4-BE49-F238E27FC236}">
                  <a16:creationId xmlns:a16="http://schemas.microsoft.com/office/drawing/2014/main" id="{FF15BA85-F598-417B-B334-1855E4BE5D65}"/>
                </a:ext>
              </a:extLst>
            </p:cNvPr>
            <p:cNvCxnSpPr/>
            <p:nvPr/>
          </p:nvCxnSpPr>
          <p:spPr>
            <a:xfrm>
              <a:off x="1403648" y="2780928"/>
              <a:ext cx="1368152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>
              <a:extLst>
                <a:ext uri="{FF2B5EF4-FFF2-40B4-BE49-F238E27FC236}">
                  <a16:creationId xmlns:a16="http://schemas.microsoft.com/office/drawing/2014/main" id="{72F52E7C-270E-422A-BE9C-7996BC1E4628}"/>
                </a:ext>
              </a:extLst>
            </p:cNvPr>
            <p:cNvCxnSpPr/>
            <p:nvPr/>
          </p:nvCxnSpPr>
          <p:spPr>
            <a:xfrm>
              <a:off x="1403648" y="4077072"/>
              <a:ext cx="1368152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>
              <a:extLst>
                <a:ext uri="{FF2B5EF4-FFF2-40B4-BE49-F238E27FC236}">
                  <a16:creationId xmlns:a16="http://schemas.microsoft.com/office/drawing/2014/main" id="{5ECED688-D5CA-46A1-B7E7-54C317ED4677}"/>
                </a:ext>
              </a:extLst>
            </p:cNvPr>
            <p:cNvCxnSpPr/>
            <p:nvPr/>
          </p:nvCxnSpPr>
          <p:spPr>
            <a:xfrm>
              <a:off x="1403648" y="2780928"/>
              <a:ext cx="0" cy="129614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>
              <a:extLst>
                <a:ext uri="{FF2B5EF4-FFF2-40B4-BE49-F238E27FC236}">
                  <a16:creationId xmlns:a16="http://schemas.microsoft.com/office/drawing/2014/main" id="{C73CE526-94D7-446C-8B26-688E315BC446}"/>
                </a:ext>
              </a:extLst>
            </p:cNvPr>
            <p:cNvCxnSpPr/>
            <p:nvPr/>
          </p:nvCxnSpPr>
          <p:spPr>
            <a:xfrm>
              <a:off x="2771800" y="2780928"/>
              <a:ext cx="0" cy="129614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>
              <a:extLst>
                <a:ext uri="{FF2B5EF4-FFF2-40B4-BE49-F238E27FC236}">
                  <a16:creationId xmlns:a16="http://schemas.microsoft.com/office/drawing/2014/main" id="{0145E3C6-01CD-460F-A574-A016B36C8040}"/>
                </a:ext>
              </a:extLst>
            </p:cNvPr>
            <p:cNvCxnSpPr/>
            <p:nvPr/>
          </p:nvCxnSpPr>
          <p:spPr>
            <a:xfrm>
              <a:off x="1979712" y="2276872"/>
              <a:ext cx="1368152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>
              <a:extLst>
                <a:ext uri="{FF2B5EF4-FFF2-40B4-BE49-F238E27FC236}">
                  <a16:creationId xmlns:a16="http://schemas.microsoft.com/office/drawing/2014/main" id="{DE809AD9-39C4-4C3A-A63F-67E06F82B679}"/>
                </a:ext>
              </a:extLst>
            </p:cNvPr>
            <p:cNvCxnSpPr/>
            <p:nvPr/>
          </p:nvCxnSpPr>
          <p:spPr>
            <a:xfrm>
              <a:off x="1979712" y="3573016"/>
              <a:ext cx="1368152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>
              <a:extLst>
                <a:ext uri="{FF2B5EF4-FFF2-40B4-BE49-F238E27FC236}">
                  <a16:creationId xmlns:a16="http://schemas.microsoft.com/office/drawing/2014/main" id="{733C3272-44E7-4561-9E2A-BEE874C64407}"/>
                </a:ext>
              </a:extLst>
            </p:cNvPr>
            <p:cNvCxnSpPr/>
            <p:nvPr/>
          </p:nvCxnSpPr>
          <p:spPr>
            <a:xfrm>
              <a:off x="1979712" y="2276872"/>
              <a:ext cx="0" cy="129614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>
              <a:extLst>
                <a:ext uri="{FF2B5EF4-FFF2-40B4-BE49-F238E27FC236}">
                  <a16:creationId xmlns:a16="http://schemas.microsoft.com/office/drawing/2014/main" id="{5A5982E4-7E11-43EB-8161-68A520E2B7BA}"/>
                </a:ext>
              </a:extLst>
            </p:cNvPr>
            <p:cNvCxnSpPr/>
            <p:nvPr/>
          </p:nvCxnSpPr>
          <p:spPr>
            <a:xfrm>
              <a:off x="3347864" y="2276872"/>
              <a:ext cx="0" cy="129614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>
              <a:extLst>
                <a:ext uri="{FF2B5EF4-FFF2-40B4-BE49-F238E27FC236}">
                  <a16:creationId xmlns:a16="http://schemas.microsoft.com/office/drawing/2014/main" id="{F6989144-5B7E-4F76-A80A-A9EC9AEA385F}"/>
                </a:ext>
              </a:extLst>
            </p:cNvPr>
            <p:cNvCxnSpPr/>
            <p:nvPr/>
          </p:nvCxnSpPr>
          <p:spPr>
            <a:xfrm flipV="1">
              <a:off x="1403648" y="2276872"/>
              <a:ext cx="576064" cy="50405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31">
              <a:extLst>
                <a:ext uri="{FF2B5EF4-FFF2-40B4-BE49-F238E27FC236}">
                  <a16:creationId xmlns:a16="http://schemas.microsoft.com/office/drawing/2014/main" id="{FE6D9D12-A8BB-4C36-84AD-68E8ABA98689}"/>
                </a:ext>
              </a:extLst>
            </p:cNvPr>
            <p:cNvCxnSpPr/>
            <p:nvPr/>
          </p:nvCxnSpPr>
          <p:spPr>
            <a:xfrm flipV="1">
              <a:off x="2771799" y="2284741"/>
              <a:ext cx="576064" cy="50405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连接符 32">
              <a:extLst>
                <a:ext uri="{FF2B5EF4-FFF2-40B4-BE49-F238E27FC236}">
                  <a16:creationId xmlns:a16="http://schemas.microsoft.com/office/drawing/2014/main" id="{2B60DAFD-5CD8-41B6-8101-CF7BB17B4E73}"/>
                </a:ext>
              </a:extLst>
            </p:cNvPr>
            <p:cNvCxnSpPr/>
            <p:nvPr/>
          </p:nvCxnSpPr>
          <p:spPr>
            <a:xfrm flipV="1">
              <a:off x="1403648" y="3575415"/>
              <a:ext cx="576064" cy="50405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连接符 33">
              <a:extLst>
                <a:ext uri="{FF2B5EF4-FFF2-40B4-BE49-F238E27FC236}">
                  <a16:creationId xmlns:a16="http://schemas.microsoft.com/office/drawing/2014/main" id="{65E84C87-27FD-4026-8011-BABE78B739B2}"/>
                </a:ext>
              </a:extLst>
            </p:cNvPr>
            <p:cNvCxnSpPr/>
            <p:nvPr/>
          </p:nvCxnSpPr>
          <p:spPr>
            <a:xfrm flipV="1">
              <a:off x="2771799" y="3583284"/>
              <a:ext cx="576064" cy="50405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5" name="直接连接符 34">
            <a:extLst>
              <a:ext uri="{FF2B5EF4-FFF2-40B4-BE49-F238E27FC236}">
                <a16:creationId xmlns:a16="http://schemas.microsoft.com/office/drawing/2014/main" id="{A7F1BE72-5DEA-4A0E-AEC0-5A79727F3B1E}"/>
              </a:ext>
            </a:extLst>
          </p:cNvPr>
          <p:cNvCxnSpPr>
            <a:cxnSpLocks/>
          </p:cNvCxnSpPr>
          <p:nvPr/>
        </p:nvCxnSpPr>
        <p:spPr>
          <a:xfrm>
            <a:off x="4871864" y="1142369"/>
            <a:ext cx="1" cy="1139975"/>
          </a:xfrm>
          <a:prstGeom prst="line">
            <a:avLst/>
          </a:prstGeom>
          <a:ln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37">
            <a:extLst>
              <a:ext uri="{FF2B5EF4-FFF2-40B4-BE49-F238E27FC236}">
                <a16:creationId xmlns:a16="http://schemas.microsoft.com/office/drawing/2014/main" id="{3DED2BCF-493A-4C13-B250-FFEB6F202042}"/>
              </a:ext>
            </a:extLst>
          </p:cNvPr>
          <p:cNvCxnSpPr>
            <a:cxnSpLocks/>
          </p:cNvCxnSpPr>
          <p:nvPr/>
        </p:nvCxnSpPr>
        <p:spPr>
          <a:xfrm flipH="1">
            <a:off x="3653679" y="3562748"/>
            <a:ext cx="2052226" cy="5136"/>
          </a:xfrm>
          <a:prstGeom prst="line">
            <a:avLst/>
          </a:prstGeom>
          <a:ln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文本框 44">
            <a:extLst>
              <a:ext uri="{FF2B5EF4-FFF2-40B4-BE49-F238E27FC236}">
                <a16:creationId xmlns:a16="http://schemas.microsoft.com/office/drawing/2014/main" id="{2A318AE2-280F-419C-B535-6082E7EB7E89}"/>
              </a:ext>
            </a:extLst>
          </p:cNvPr>
          <p:cNvSpPr txBox="1"/>
          <p:nvPr/>
        </p:nvSpPr>
        <p:spPr>
          <a:xfrm>
            <a:off x="3329537" y="465313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18BCE696-0B3B-4EB4-9B07-9F251B779DA4}"/>
              </a:ext>
            </a:extLst>
          </p:cNvPr>
          <p:cNvSpPr txBox="1"/>
          <p:nvPr/>
        </p:nvSpPr>
        <p:spPr>
          <a:xfrm>
            <a:off x="5471881" y="350100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1DB3CA42-37B7-4E5F-932F-709708512223}"/>
              </a:ext>
            </a:extLst>
          </p:cNvPr>
          <p:cNvSpPr txBox="1"/>
          <p:nvPr/>
        </p:nvSpPr>
        <p:spPr>
          <a:xfrm>
            <a:off x="4871862" y="1016346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矩形 49">
                <a:extLst>
                  <a:ext uri="{FF2B5EF4-FFF2-40B4-BE49-F238E27FC236}">
                    <a16:creationId xmlns:a16="http://schemas.microsoft.com/office/drawing/2014/main" id="{C5840FAC-114E-4EF5-8C04-89C1535C141D}"/>
                  </a:ext>
                </a:extLst>
              </p:cNvPr>
              <p:cNvSpPr/>
              <p:nvPr/>
            </p:nvSpPr>
            <p:spPr>
              <a:xfrm>
                <a:off x="3774855" y="4913875"/>
                <a:ext cx="825867" cy="3699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(1</m:t>
                      </m:r>
                      <m:acc>
                        <m:accPr>
                          <m:chr m:val="̅"/>
                          <m:ctrlP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</m:acc>
                      <m:r>
                        <a:rPr lang="en-US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0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0" name="矩形 49">
                <a:extLst>
                  <a:ext uri="{FF2B5EF4-FFF2-40B4-BE49-F238E27FC236}">
                    <a16:creationId xmlns:a16="http://schemas.microsoft.com/office/drawing/2014/main" id="{C5840FAC-114E-4EF5-8C04-89C1535C141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4855" y="4913875"/>
                <a:ext cx="825867" cy="369909"/>
              </a:xfrm>
              <a:prstGeom prst="rect">
                <a:avLst/>
              </a:prstGeom>
              <a:blipFill>
                <a:blip r:embed="rId3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矩形 50">
                <a:extLst>
                  <a:ext uri="{FF2B5EF4-FFF2-40B4-BE49-F238E27FC236}">
                    <a16:creationId xmlns:a16="http://schemas.microsoft.com/office/drawing/2014/main" id="{2D019325-9225-47C3-A080-9930B44192B8}"/>
                  </a:ext>
                </a:extLst>
              </p:cNvPr>
              <p:cNvSpPr/>
              <p:nvPr/>
            </p:nvSpPr>
            <p:spPr>
              <a:xfrm>
                <a:off x="7103489" y="4535881"/>
                <a:ext cx="825867" cy="3699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(</m:t>
                      </m:r>
                      <m:acc>
                        <m:accPr>
                          <m:chr m:val="̅"/>
                          <m:ctrlP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e>
                      </m:acc>
                      <m:r>
                        <a:rPr lang="en-US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31)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51" name="矩形 50">
                <a:extLst>
                  <a:ext uri="{FF2B5EF4-FFF2-40B4-BE49-F238E27FC236}">
                    <a16:creationId xmlns:a16="http://schemas.microsoft.com/office/drawing/2014/main" id="{2D019325-9225-47C3-A080-9930B44192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3489" y="4535881"/>
                <a:ext cx="825867" cy="369909"/>
              </a:xfrm>
              <a:prstGeom prst="rect">
                <a:avLst/>
              </a:prstGeom>
              <a:blipFill>
                <a:blip r:embed="rId4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2" name="直接连接符 51">
            <a:extLst>
              <a:ext uri="{FF2B5EF4-FFF2-40B4-BE49-F238E27FC236}">
                <a16:creationId xmlns:a16="http://schemas.microsoft.com/office/drawing/2014/main" id="{82A960D4-1F8E-4FE0-BDCE-2FF131952C5B}"/>
              </a:ext>
            </a:extLst>
          </p:cNvPr>
          <p:cNvCxnSpPr>
            <a:cxnSpLocks/>
          </p:cNvCxnSpPr>
          <p:nvPr/>
        </p:nvCxnSpPr>
        <p:spPr>
          <a:xfrm flipV="1">
            <a:off x="6216928" y="3947171"/>
            <a:ext cx="792087" cy="643275"/>
          </a:xfrm>
          <a:prstGeom prst="line">
            <a:avLst/>
          </a:prstGeom>
          <a:ln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文本框 52">
            <a:extLst>
              <a:ext uri="{FF2B5EF4-FFF2-40B4-BE49-F238E27FC236}">
                <a16:creationId xmlns:a16="http://schemas.microsoft.com/office/drawing/2014/main" id="{DB372999-B2EF-4B66-B90D-C4B117F22B5A}"/>
              </a:ext>
            </a:extLst>
          </p:cNvPr>
          <p:cNvSpPr txBox="1"/>
          <p:nvPr/>
        </p:nvSpPr>
        <p:spPr>
          <a:xfrm>
            <a:off x="6042752" y="451843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4" name="直接连接符 53">
            <a:extLst>
              <a:ext uri="{FF2B5EF4-FFF2-40B4-BE49-F238E27FC236}">
                <a16:creationId xmlns:a16="http://schemas.microsoft.com/office/drawing/2014/main" id="{8D61C7C8-FF04-4D57-A27E-C6CE37D71A6E}"/>
              </a:ext>
            </a:extLst>
          </p:cNvPr>
          <p:cNvCxnSpPr>
            <a:cxnSpLocks/>
          </p:cNvCxnSpPr>
          <p:nvPr/>
        </p:nvCxnSpPr>
        <p:spPr>
          <a:xfrm flipH="1">
            <a:off x="7103488" y="3949902"/>
            <a:ext cx="2052226" cy="5136"/>
          </a:xfrm>
          <a:prstGeom prst="line">
            <a:avLst/>
          </a:prstGeom>
          <a:ln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文本框 54">
            <a:extLst>
              <a:ext uri="{FF2B5EF4-FFF2-40B4-BE49-F238E27FC236}">
                <a16:creationId xmlns:a16="http://schemas.microsoft.com/office/drawing/2014/main" id="{915F3A3E-D3C2-4C2A-A25E-F50D68AEC030}"/>
              </a:ext>
            </a:extLst>
          </p:cNvPr>
          <p:cNvSpPr txBox="1"/>
          <p:nvPr/>
        </p:nvSpPr>
        <p:spPr>
          <a:xfrm>
            <a:off x="8963644" y="388302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cxnSp>
        <p:nvCxnSpPr>
          <p:cNvPr id="56" name="直接连接符 55">
            <a:extLst>
              <a:ext uri="{FF2B5EF4-FFF2-40B4-BE49-F238E27FC236}">
                <a16:creationId xmlns:a16="http://schemas.microsoft.com/office/drawing/2014/main" id="{A7B068B2-B860-400B-A093-252FD707B8F6}"/>
              </a:ext>
            </a:extLst>
          </p:cNvPr>
          <p:cNvCxnSpPr>
            <a:cxnSpLocks/>
          </p:cNvCxnSpPr>
          <p:nvPr/>
        </p:nvCxnSpPr>
        <p:spPr>
          <a:xfrm>
            <a:off x="6995475" y="1527708"/>
            <a:ext cx="1" cy="1139975"/>
          </a:xfrm>
          <a:prstGeom prst="line">
            <a:avLst/>
          </a:prstGeom>
          <a:ln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文本框 56">
            <a:extLst>
              <a:ext uri="{FF2B5EF4-FFF2-40B4-BE49-F238E27FC236}">
                <a16:creationId xmlns:a16="http://schemas.microsoft.com/office/drawing/2014/main" id="{614BF8DD-959A-4387-8BEA-45631256E1A6}"/>
              </a:ext>
            </a:extLst>
          </p:cNvPr>
          <p:cNvSpPr txBox="1"/>
          <p:nvPr/>
        </p:nvSpPr>
        <p:spPr>
          <a:xfrm>
            <a:off x="6995473" y="1401685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文本框 58">
            <a:extLst>
              <a:ext uri="{FF2B5EF4-FFF2-40B4-BE49-F238E27FC236}">
                <a16:creationId xmlns:a16="http://schemas.microsoft.com/office/drawing/2014/main" id="{AF7AB64F-43B4-405E-BF1A-69E2B65B205B}"/>
              </a:ext>
            </a:extLst>
          </p:cNvPr>
          <p:cNvSpPr txBox="1"/>
          <p:nvPr/>
        </p:nvSpPr>
        <p:spPr>
          <a:xfrm>
            <a:off x="2501983" y="5423619"/>
            <a:ext cx="340509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>
                <a:solidFill>
                  <a:srgbClr val="FF0000"/>
                </a:solidFill>
              </a:rPr>
              <a:t>（</a:t>
            </a:r>
            <a:r>
              <a:rPr lang="en-US" altLang="zh-CN" sz="2000" b="1">
                <a:solidFill>
                  <a:srgbClr val="FF0000"/>
                </a:solidFill>
              </a:rPr>
              <a:t>1</a:t>
            </a:r>
            <a:r>
              <a:rPr lang="zh-CN" altLang="en-US" sz="2000" b="1">
                <a:solidFill>
                  <a:srgbClr val="FF0000"/>
                </a:solidFill>
              </a:rPr>
              <a:t>）画成等效晶面</a:t>
            </a:r>
            <a:endParaRPr lang="en-US" altLang="zh-CN" sz="2000" b="1">
              <a:solidFill>
                <a:srgbClr val="FF0000"/>
              </a:solidFill>
            </a:endParaRPr>
          </a:p>
          <a:p>
            <a:r>
              <a:rPr lang="zh-CN" altLang="en-US" sz="2000" b="1">
                <a:solidFill>
                  <a:srgbClr val="FF0000"/>
                </a:solidFill>
              </a:rPr>
              <a:t>（</a:t>
            </a:r>
            <a:r>
              <a:rPr lang="en-US" altLang="zh-CN" sz="2000" b="1">
                <a:solidFill>
                  <a:srgbClr val="FF0000"/>
                </a:solidFill>
              </a:rPr>
              <a:t>2</a:t>
            </a:r>
            <a:r>
              <a:rPr lang="zh-CN" altLang="en-US" sz="2000" b="1">
                <a:solidFill>
                  <a:srgbClr val="FF0000"/>
                </a:solidFill>
              </a:rPr>
              <a:t>）截距是晶面指数的倒数</a:t>
            </a:r>
          </a:p>
        </p:txBody>
      </p:sp>
      <p:sp>
        <p:nvSpPr>
          <p:cNvPr id="7" name="平行四边形 6">
            <a:extLst>
              <a:ext uri="{FF2B5EF4-FFF2-40B4-BE49-F238E27FC236}">
                <a16:creationId xmlns:a16="http://schemas.microsoft.com/office/drawing/2014/main" id="{572832C1-5462-1BA2-ACBE-F19B84D07F09}"/>
              </a:ext>
            </a:extLst>
          </p:cNvPr>
          <p:cNvSpPr/>
          <p:nvPr/>
        </p:nvSpPr>
        <p:spPr>
          <a:xfrm rot="5400000">
            <a:off x="3337243" y="3096212"/>
            <a:ext cx="1785137" cy="156055"/>
          </a:xfrm>
          <a:prstGeom prst="parallelogram">
            <a:avLst>
              <a:gd name="adj" fmla="val 333036"/>
            </a:avLst>
          </a:prstGeom>
          <a:solidFill>
            <a:srgbClr val="FF0000">
              <a:alpha val="50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BA6EE335-91ED-3445-DDCF-53B0FC30003B}"/>
                  </a:ext>
                </a:extLst>
              </p:cNvPr>
              <p:cNvSpPr/>
              <p:nvPr/>
            </p:nvSpPr>
            <p:spPr>
              <a:xfrm>
                <a:off x="1519045" y="3648282"/>
                <a:ext cx="1321516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0,−</m:t>
                          </m:r>
                          <m:f>
                            <m:f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,0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BA6EE335-91ED-3445-DDCF-53B0FC3000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9045" y="3648282"/>
                <a:ext cx="1321516" cy="71468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9C4A48FE-D7E8-5B4B-BCFB-AF4AC009C665}"/>
                  </a:ext>
                </a:extLst>
              </p:cNvPr>
              <p:cNvSpPr/>
              <p:nvPr/>
            </p:nvSpPr>
            <p:spPr>
              <a:xfrm>
                <a:off x="4190945" y="4046037"/>
                <a:ext cx="92204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(1,0,0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9C4A48FE-D7E8-5B4B-BCFB-AF4AC009C66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0945" y="4046037"/>
                <a:ext cx="922047" cy="369332"/>
              </a:xfrm>
              <a:prstGeom prst="rect">
                <a:avLst/>
              </a:prstGeom>
              <a:blipFill>
                <a:blip r:embed="rId6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矩形 64">
                <a:extLst>
                  <a:ext uri="{FF2B5EF4-FFF2-40B4-BE49-F238E27FC236}">
                    <a16:creationId xmlns:a16="http://schemas.microsoft.com/office/drawing/2014/main" id="{D6AFD8A6-4E1D-BCB4-9BE5-E1DF194CE9F7}"/>
                  </a:ext>
                </a:extLst>
              </p:cNvPr>
              <p:cNvSpPr/>
              <p:nvPr/>
            </p:nvSpPr>
            <p:spPr>
              <a:xfrm>
                <a:off x="7070589" y="3917980"/>
                <a:ext cx="1109919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0,</m:t>
                          </m:r>
                          <m:f>
                            <m:f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,0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5" name="矩形 64">
                <a:extLst>
                  <a:ext uri="{FF2B5EF4-FFF2-40B4-BE49-F238E27FC236}">
                    <a16:creationId xmlns:a16="http://schemas.microsoft.com/office/drawing/2014/main" id="{D6AFD8A6-4E1D-BCB4-9BE5-E1DF194CE9F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0589" y="3917980"/>
                <a:ext cx="1109919" cy="71468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矩形 65">
                <a:extLst>
                  <a:ext uri="{FF2B5EF4-FFF2-40B4-BE49-F238E27FC236}">
                    <a16:creationId xmlns:a16="http://schemas.microsoft.com/office/drawing/2014/main" id="{749870B6-1CE9-D4A9-0D03-C47C4EDFCB06}"/>
                  </a:ext>
                </a:extLst>
              </p:cNvPr>
              <p:cNvSpPr/>
              <p:nvPr/>
            </p:nvSpPr>
            <p:spPr>
              <a:xfrm>
                <a:off x="7516421" y="3105467"/>
                <a:ext cx="377026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(−1,0,0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6" name="矩形 65">
                <a:extLst>
                  <a:ext uri="{FF2B5EF4-FFF2-40B4-BE49-F238E27FC236}">
                    <a16:creationId xmlns:a16="http://schemas.microsoft.com/office/drawing/2014/main" id="{749870B6-1CE9-D4A9-0D03-C47C4EDFCB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16421" y="3105467"/>
                <a:ext cx="377026" cy="369332"/>
              </a:xfrm>
              <a:prstGeom prst="rect">
                <a:avLst/>
              </a:prstGeom>
              <a:blipFill>
                <a:blip r:embed="rId8"/>
                <a:stretch>
                  <a:fillRect l="-4839" r="-177419"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矩形 66">
                <a:extLst>
                  <a:ext uri="{FF2B5EF4-FFF2-40B4-BE49-F238E27FC236}">
                    <a16:creationId xmlns:a16="http://schemas.microsoft.com/office/drawing/2014/main" id="{52F28BC9-B2E5-5DC0-C7B2-23F954329DFC}"/>
                  </a:ext>
                </a:extLst>
              </p:cNvPr>
              <p:cNvSpPr/>
              <p:nvPr/>
            </p:nvSpPr>
            <p:spPr>
              <a:xfrm>
                <a:off x="6175402" y="2465443"/>
                <a:ext cx="377026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(0,0,1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7" name="矩形 66">
                <a:extLst>
                  <a:ext uri="{FF2B5EF4-FFF2-40B4-BE49-F238E27FC236}">
                    <a16:creationId xmlns:a16="http://schemas.microsoft.com/office/drawing/2014/main" id="{52F28BC9-B2E5-5DC0-C7B2-23F954329DF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5402" y="2465443"/>
                <a:ext cx="377026" cy="369332"/>
              </a:xfrm>
              <a:prstGeom prst="rect">
                <a:avLst/>
              </a:prstGeom>
              <a:blipFill>
                <a:blip r:embed="rId9"/>
                <a:stretch>
                  <a:fillRect l="-4839" r="-130645"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8" name="等腰三角形 67">
            <a:extLst>
              <a:ext uri="{FF2B5EF4-FFF2-40B4-BE49-F238E27FC236}">
                <a16:creationId xmlns:a16="http://schemas.microsoft.com/office/drawing/2014/main" id="{50B90EB6-60F0-2BAF-28F0-A02048BCD767}"/>
              </a:ext>
            </a:extLst>
          </p:cNvPr>
          <p:cNvSpPr/>
          <p:nvPr/>
        </p:nvSpPr>
        <p:spPr>
          <a:xfrm>
            <a:off x="6995473" y="2658896"/>
            <a:ext cx="660892" cy="1293745"/>
          </a:xfrm>
          <a:custGeom>
            <a:avLst/>
            <a:gdLst>
              <a:gd name="connsiteX0" fmla="*/ 0 w 1296139"/>
              <a:gd name="connsiteY0" fmla="*/ 1296143 h 1296143"/>
              <a:gd name="connsiteX1" fmla="*/ 648070 w 1296139"/>
              <a:gd name="connsiteY1" fmla="*/ 0 h 1296143"/>
              <a:gd name="connsiteX2" fmla="*/ 1296139 w 1296139"/>
              <a:gd name="connsiteY2" fmla="*/ 1296143 h 1296143"/>
              <a:gd name="connsiteX3" fmla="*/ 0 w 1296139"/>
              <a:gd name="connsiteY3" fmla="*/ 1296143 h 1296143"/>
              <a:gd name="connsiteX0" fmla="*/ 0 w 2014596"/>
              <a:gd name="connsiteY0" fmla="*/ 1296143 h 2591543"/>
              <a:gd name="connsiteX1" fmla="*/ 648070 w 2014596"/>
              <a:gd name="connsiteY1" fmla="*/ 0 h 2591543"/>
              <a:gd name="connsiteX2" fmla="*/ 2014596 w 2014596"/>
              <a:gd name="connsiteY2" fmla="*/ 2591543 h 2591543"/>
              <a:gd name="connsiteX3" fmla="*/ 0 w 2014596"/>
              <a:gd name="connsiteY3" fmla="*/ 1296143 h 2591543"/>
              <a:gd name="connsiteX0" fmla="*/ 0 w 2014596"/>
              <a:gd name="connsiteY0" fmla="*/ 0 h 1295400"/>
              <a:gd name="connsiteX1" fmla="*/ 1905370 w 2014596"/>
              <a:gd name="connsiteY1" fmla="*/ 799357 h 1295400"/>
              <a:gd name="connsiteX2" fmla="*/ 2014596 w 2014596"/>
              <a:gd name="connsiteY2" fmla="*/ 1295400 h 1295400"/>
              <a:gd name="connsiteX3" fmla="*/ 0 w 2014596"/>
              <a:gd name="connsiteY3" fmla="*/ 0 h 1295400"/>
              <a:gd name="connsiteX0" fmla="*/ 0 w 648438"/>
              <a:gd name="connsiteY0" fmla="*/ 0 h 1284515"/>
              <a:gd name="connsiteX1" fmla="*/ 539212 w 648438"/>
              <a:gd name="connsiteY1" fmla="*/ 788472 h 1284515"/>
              <a:gd name="connsiteX2" fmla="*/ 648438 w 648438"/>
              <a:gd name="connsiteY2" fmla="*/ 1284515 h 1284515"/>
              <a:gd name="connsiteX3" fmla="*/ 0 w 648438"/>
              <a:gd name="connsiteY3" fmla="*/ 0 h 12845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48438" h="1284515">
                <a:moveTo>
                  <a:pt x="0" y="0"/>
                </a:moveTo>
                <a:lnTo>
                  <a:pt x="539212" y="788472"/>
                </a:lnTo>
                <a:lnTo>
                  <a:pt x="648438" y="1284515"/>
                </a:lnTo>
                <a:lnTo>
                  <a:pt x="0" y="0"/>
                </a:lnTo>
                <a:close/>
              </a:path>
            </a:pathLst>
          </a:custGeom>
          <a:solidFill>
            <a:srgbClr val="FF0000">
              <a:alpha val="50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0" name="直接箭头连接符 69">
            <a:extLst>
              <a:ext uri="{FF2B5EF4-FFF2-40B4-BE49-F238E27FC236}">
                <a16:creationId xmlns:a16="http://schemas.microsoft.com/office/drawing/2014/main" id="{BCC80378-D3F0-5799-1FD6-E2B198DD19AF}"/>
              </a:ext>
            </a:extLst>
          </p:cNvPr>
          <p:cNvCxnSpPr>
            <a:cxnSpLocks/>
          </p:cNvCxnSpPr>
          <p:nvPr/>
        </p:nvCxnSpPr>
        <p:spPr>
          <a:xfrm flipV="1">
            <a:off x="2711625" y="3583285"/>
            <a:ext cx="1365049" cy="436323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726816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1593575" y="1290873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错题分析</a:t>
            </a:r>
            <a:endParaRPr lang="zh-CN" altLang="en-US" sz="2800" dirty="0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18" name="直接连接符 17"/>
          <p:cNvCxnSpPr/>
          <p:nvPr/>
        </p:nvCxnSpPr>
        <p:spPr>
          <a:xfrm>
            <a:off x="3214531" y="1609911"/>
            <a:ext cx="726225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9"/>
              <p:cNvSpPr>
                <a:spLocks noChangeArrowheads="1"/>
              </p:cNvSpPr>
              <p:nvPr/>
            </p:nvSpPr>
            <p:spPr bwMode="auto">
              <a:xfrm>
                <a:off x="1752833" y="264657"/>
                <a:ext cx="8766313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.</a:t>
                </a:r>
                <a:r>
                  <a:rPr lang="pt-BR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0 </a:t>
                </a:r>
                <a:r>
                  <a:rPr lang="zh-CN" altLang="zh-CN" sz="2400" dirty="0">
                    <a:solidFill>
                      <a:prstClr val="black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Calibri" panose="020F0502020204030204" pitchFamily="34" charset="0"/>
                  </a:rPr>
                  <a:t>请</a:t>
                </a:r>
                <a:r>
                  <a:rPr lang="zh-CN" altLang="zh-CN" sz="2400" kern="1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构成一个二维格子的倒格子</a:t>
                </a:r>
                <a:r>
                  <a:rPr lang="zh-CN" altLang="en-US" sz="2400" kern="1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已知：原胞边矢量 </a:t>
                </a:r>
                <a14:m>
                  <m:oMath xmlns:m="http://schemas.openxmlformats.org/officeDocument/2006/math">
                    <m:r>
                      <a:rPr lang="en-US" altLang="zh-CN" sz="2400" kern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zh-CN" sz="2400" kern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1.25</m:t>
                    </m:r>
                  </m:oMath>
                </a14:m>
                <a:r>
                  <a:rPr lang="zh-CN" altLang="en-US" sz="2400" kern="1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埃，</a:t>
                </a:r>
                <a14:m>
                  <m:oMath xmlns:m="http://schemas.openxmlformats.org/officeDocument/2006/math">
                    <m:r>
                      <a:rPr lang="en-US" altLang="zh-CN" sz="2400" kern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altLang="zh-CN" sz="2400" kern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2.5</m:t>
                    </m:r>
                  </m:oMath>
                </a14:m>
                <a:r>
                  <a:rPr lang="zh-CN" altLang="en-US" sz="2400" kern="1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埃，夹角 </a:t>
                </a:r>
                <a14:m>
                  <m:oMath xmlns:m="http://schemas.openxmlformats.org/officeDocument/2006/math">
                    <m:r>
                      <a:rPr lang="zh-CN" altLang="en-US" sz="2400" kern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𝛾</m:t>
                    </m:r>
                    <m:r>
                      <a:rPr lang="en-US" altLang="zh-CN" sz="2400" kern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20</m:t>
                        </m:r>
                      </m:e>
                      <m:sup>
                        <m:r>
                          <a:rPr lang="en-US" altLang="zh-CN" sz="2400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∘</m:t>
                        </m:r>
                      </m:sup>
                    </m:sSup>
                  </m:oMath>
                </a14:m>
                <a:r>
                  <a:rPr lang="zh-CN" altLang="en-US" sz="2400" kern="1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。</a:t>
                </a:r>
                <a:endParaRPr lang="en-US" altLang="zh-CN" sz="2400" kern="1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4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52833" y="264657"/>
                <a:ext cx="8766313" cy="830997"/>
              </a:xfrm>
              <a:prstGeom prst="rect">
                <a:avLst/>
              </a:prstGeom>
              <a:blipFill>
                <a:blip r:embed="rId3"/>
                <a:stretch>
                  <a:fillRect l="-1113" t="-7299" b="-1386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8AA02621-182C-4914-91F5-1FA1D81930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08359" y="3378234"/>
          <a:ext cx="3128963" cy="234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22360" imgH="1066680" progId="Equation.DSMT4">
                  <p:embed/>
                </p:oleObj>
              </mc:Choice>
              <mc:Fallback>
                <p:oleObj name="Equation" r:id="rId4" imgW="1422360" imgH="10666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8AA02621-182C-4914-91F5-1FA1D81930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359" y="3378234"/>
                        <a:ext cx="3128963" cy="2347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>
            <a:extLst>
              <a:ext uri="{FF2B5EF4-FFF2-40B4-BE49-F238E27FC236}">
                <a16:creationId xmlns:a16="http://schemas.microsoft.com/office/drawing/2014/main" id="{F7C0A084-5DC8-452B-B216-CE90EFF059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50910" y="395012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>
              <a:defRPr/>
            </a:pPr>
            <a:endParaRPr lang="zh-CN" altLang="en-US">
              <a:solidFill>
                <a:prstClr val="black"/>
              </a:solidFill>
              <a:latin typeface="Calibri" panose="020F0502020204030204"/>
              <a:ea typeface="等线" panose="02010600030101010101" pitchFamily="2" charset="-122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E41FDD90-5335-4F20-B296-A4DEC750C282}"/>
              </a:ext>
            </a:extLst>
          </p:cNvPr>
          <p:cNvSpPr/>
          <p:nvPr/>
        </p:nvSpPr>
        <p:spPr>
          <a:xfrm>
            <a:off x="2026553" y="1928950"/>
            <a:ext cx="8317347" cy="11302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倒格矢求解错误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通过根据倒格矢与正格矢的关系得到倒格矢模长为</a:t>
            </a:r>
            <a:endParaRPr lang="zh-CN" altLang="zh-CN" sz="2400" dirty="0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乘号 1">
            <a:extLst>
              <a:ext uri="{FF2B5EF4-FFF2-40B4-BE49-F238E27FC236}">
                <a16:creationId xmlns:a16="http://schemas.microsoft.com/office/drawing/2014/main" id="{EF4644FA-B566-48E7-9CD0-15FB5A5CF39C}"/>
              </a:ext>
            </a:extLst>
          </p:cNvPr>
          <p:cNvSpPr/>
          <p:nvPr/>
        </p:nvSpPr>
        <p:spPr>
          <a:xfrm>
            <a:off x="3455670" y="5632272"/>
            <a:ext cx="748262" cy="825825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EFCE7162-C417-4987-ACD4-DC41826B1B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25653" y="3504440"/>
          <a:ext cx="23622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61960" imgH="2095200" progId="Equation.DSMT4">
                  <p:embed/>
                </p:oleObj>
              </mc:Choice>
              <mc:Fallback>
                <p:oleObj name="Equation" r:id="rId6" imgW="2361960" imgH="20952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EFCE7162-C417-4987-ACD4-DC41826B1B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25653" y="3504440"/>
                        <a:ext cx="2362200" cy="209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0481598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449.25"/>
  <p:tag name="ORIGINALWIDTH" val="1297.5"/>
  <p:tag name="OUTPUTDPI" val="1200"/>
  <p:tag name="LATEXADDIN" val="\documentclass{article}&#10;\usepackage{amsmath}&#10;&#10;\usepackage{bm}&#10;&#10;&#10;&#10;\newcommand{\rv}[1]{\MakeLowercase{\msf{#1}}}  &#10;\newcommand{\RV}[1]{\bm{\MakeLowercase{\msf{#1}}}}&#10;\newcommand{\RM}[1]{\bm{\MakeUppercase{\msf{#1}}}}&#10;\newcommand{\RS}[1]{\MakeUppercase{\msf{#1}}}&#10;&#10;\newcommand{\V}[1]{\bm{#1}}&#10;\newcommand{\M}[1]{\BM{#1}}&#10;\newcommand{\Set}[1]{\mcal{#1}}&#10;&#10;\usepackage{color}&#10;&#10;\pagestyle{empty}&#10;\begin{document}&#10;&#10;\begin{align*}&#10;\left\{&#10;\begin{array}{lll}&#10;\V\alpha_1 = -a\V{i} + \frac{a}{2}(\V{j} +\V{k})      \\&#10;\V\alpha_2 = \frac{a}{2} ({\V{i}+\V{j}} ) \\&#10;\V\alpha_3 = \frac{a}{2} ({\V{i}+ \V{k}}  )  \\      &#10;\end{array} \right. &#10;\end{align*}&#10;&#10;\end{document}"/>
  <p:tag name="IGUANATEXSIZE" val="24"/>
  <p:tag name="IGUANATEXCURSOR" val="464"/>
  <p:tag name="TRANSPARENCY" val="True"/>
  <p:tag name="FILENAME" val=""/>
  <p:tag name="INPUTTYPE" val="0"/>
  <p:tag name="LATEXENGINEID" val="0"/>
  <p:tag name="TEMPFOLDER" val="c:\temp\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03.5"/>
  <p:tag name="ORIGINALWIDTH" val="393"/>
  <p:tag name="OUTPUTDPI" val="1200"/>
  <p:tag name="LATEXADDIN" val="\documentclass{article}&#10;\usepackage{amsmath}&#10;&#10;\usepackage{bm}&#10;&#10;&#10;%% =========== Euler ==========&#10;%\DeclareMathAlphabet{\matheur}{U}{eur}{m}{n}&#10;%\SetMathAlphabet{\matheur}{bold}{U}{eur}{b}{n}&#10;%\DeclareRobustCommand{\msf}[1]{%&#10;%  \ifcat\noexpand#1\relax\msfgreek{#1}\else\matheur{#1}\fi%for math sans serif (Euler)&#10;%}&#10;%% =========================&#10;%&#10;%% ==== Computer Modern Sans Serif ====&#10;\DeclareMathAlphabet{\mathsfbr}{OT1}{cmss}{m}{n}%for math sans serif (cmss)&#10;\SetMathAlphabet{\mathsfbr}{bold}{OT1}{cmss}{bx}{n}%for math sans serif (cmss)&#10;\DeclareRobustCommand{\msf}[1]{%&#10;  \ifcat\noexpand#1\relax\msfgreek{#1}\else\mathsfbr{#1}\fi%for math sans serif (cmss)&#10;}&#10;%% =========================&#10;&#10;% ==== Computer Modern Bright ====&#10;%% Part 1: This is necessary to fix a bug in the .fd file of the font!!!&#10;%\DeclareFontFamily{OT1}{cmbr}{\hyphenchar\font45 }&#10;%\DeclareFontShape{OT1}{cmbr}{m}{n}{%&#10;%  &lt;-9&gt;cmbr8&#10;%  &lt;9-10&gt;cmbr9&#10;%  &lt;10-17&gt;cmbr10&#10;%  &lt;17-&gt;cmbr17&#10;%}{}&#10;%\DeclareFontShape{OT1}{cmbr}{m}{sl}{%&#10;%  &lt;-9&gt;cmbrsl8&#10;%  &lt;9-10&gt;cmbrsl9&#10;%  &lt;10-17&gt;cmbrsl10&#10;%  &lt;17-&gt;cmbrsl17&#10;%}{}&#10;%\DeclareFontShape{OT1}{cmbr}{m}{it}{%&#10;%  &lt;-&gt;ssub*cmbr/m/sl&#10;%}{}&#10;%\DeclareFontShape{OT1}{cmbr}{b}{n}{%&#10;%  &lt;-&gt;ssub*cmbr/bx/n&#10;%}{}&#10;%\DeclareFontShape{OT1}{cmbr}{bx}{n}{%&#10;%  &lt;-&gt;cmbrbx10&#10;%}{}&#10;%% Part 2&#10;%\DeclareMathAlphabet{\mathsfbr}{OT1}{cmbr}{m}{n}%for math sans serif bright (cmbr)&#10;%\SetMathAlphabet{\mathsfbr}{bold}{OT1}{cmbr}{b}{n}%for math sans serif bright (cmbr)&#10;%\DeclareRobustCommand{\msf}[1]{%&#10;%  \ifcat\noexpand#1\relax\msfgreek{#1}\else\mathsfbr{#1}\fi%for math sans serif bright (cmbr)&#10;%}&#10;%% =========================&#10;&#10;\makeatletter&#10;\newcommand{\msfgreek}[1]{\csname s\expandafter\@gobble\string#1\endcsname}&#10;\makeatother&#10;&#10;% Sans serif greek&#10;\DeclareFontEncoding{LGR}{}{} % or load \usepackage{textgreek}&#10;\DeclareSymbolFont{sfgreek}{LGR}{cmss}{m}{n}&#10;\SetSymbolFont{sfgreek}{bold}{LGR}{cmss}{bx}{n}&#10;\DeclareMathSymbol{\salpha}{\mathord}{sfgreek}{`a}&#10;\DeclareMathSymbol{\sbeta}{\mathord}{sfgreek}{`b}&#10;\DeclareMathSymbol{\sgamma}{\mathord}{sfgreek}{`g}&#10;\DeclareMathSymbol{\sdelta}{\mathord}{sfgreek}{`d}&#10;\DeclareMathSymbol{\sepsilon}{\mathord}{sfgreek}{`e}&#10;\DeclareMathSymbol{\szeta}{\mathord}{sfgreek}{`z}&#10;\DeclareMathSymbol{\seta}{\mathord}{sfgreek}{`h}&#10;\DeclareMathSymbol{\stheta}{\mathord}{sfgreek}{`j}&#10;\DeclareMathSymbol{\siota}{\mathord}{sfgreek}{`i}&#10;\DeclareMathSymbol{\skappa}{\mathord}{sfgreek}{`k}&#10;\DeclareMathSymbol{\slambda}{\mathord}{sfgreek}{`l}&#10;\DeclareMathSymbol{\smu}{\mathord}{sfgreek}{`m}&#10;\DeclareMathSymbol{\snu}{\mathord}{sfgreek}{`n}&#10;\DeclareMathSymbol{\sxi}{\mathord}{sfgreek}{`x}&#10;\DeclareMathSymbol{\somicron}{\mathord}{sfgreek}{`o}&#10;\DeclareMathSymbol{\spi}{\mathord}{sfgreek}{`p}&#10;\DeclareMathSymbol{\srho}{\mathord}{sfgreek}{`r}&#10;\DeclareMathSymbol{\ssigma}{\mathord}{sfgreek}{`s}&#10;\DeclareMathSymbol{\stau}{\mathord}{sfgreek}{`t}&#10;\DeclareMathSymbol{\supsilon}{\mathord}{sfgreek}{`u}&#10;\DeclareMathSymbol{\sphi}{\mathord}{sfgreek}{`f}&#10;\DeclareMathSymbol{\schi}{\mathord}{sfgreek}{`q}&#10;\DeclareMathSymbol{\spsi}{\mathord}{sfgreek}{`y}&#10;\DeclareMathSymbol{\somega}{\mathord}{sfgreek}{`w}&#10;\let\svarepsilon\sepsilon&#10;\let\svartheta\stheta&#10;\let\svarpi\spi&#10;\let\svarrho\srho&#10;\DeclareMathSymbol{\svarsigma}{\mathord}{sfgreek}{`c}&#10;\let\svarphi\sphi&#10;\DeclareMathSymbol{\sGamma}{\mathalpha}{sfgreek}{`G}&#10;\DeclareMathSymbol{\sDelta}{\mathalpha}{sfgreek}{`D}&#10;\DeclareMathSymbol{\sTheta}{\mathalpha}{sfgreek}{`J}&#10;\DeclareMathSymbol{\sLambda}{\mathalpha}{sfgreek}{`L}&#10;\DeclareMathSymbol{\sXi}{\mathalpha}{sfgreek}{`X}&#10;\DeclareMathSymbol{\sPi}{\mathalpha}{sfgreek}{`P}&#10;\DeclareMathSymbol{\sSigma}{\mathalpha}{sfgreek}{`S}&#10;\DeclareMathSymbol{\sUpsilon}{\mathalpha}{sfgreek}{`U}&#10;\DeclareMathSymbol{\sPhi}{\mathalpha}{sfgreek}{`F}&#10;\DeclareMathSymbol{\sPsi}{\mathalpha}{sfgreek}{`Y}&#10;\DeclareMathSymbol{\sOmega}{\mathalpha}{sfgreek}{`W}&#10;&#10;\DeclareRobustCommand{\mcal}[1]{%&#10;  \ifcat\noexpand#1\relax\mathnormal{#1}\else\cal{#1}\fi&#10;}&#10;\DeclareRobustCommand{\BM}[1]{%&#10;  \ifcat\noexpand#1\relax\bm{\boldUppercaseItalicGreek{#1}}\else\bm{#1}\fi&#10;}&#10;\makeatletter&#10;\newcommand{\boldUppercaseItalicGreek}[1]{\csname var\expandafter\@gobble\string#1\endcsname}&#10;\makeatother&#10;%-------------------------&#10;% Math symbol&#10;%-------------------------&#10;\newcommand{\rv}[1]{\MakeLowercase{\msf{#1}}}  &#10;\newcommand{\RV}[1]{\bm{\MakeLowercase{\msf{#1}}}}&#10;\newcommand{\RM}[1]{\bm{\MakeUppercase{\msf{#1}}}}&#10;\newcommand{\RS}[1]{\MakeUppercase{\msf{#1}}}&#10;&#10;\newcommand{\V}[1]{\bm{#1}}&#10;\newcommand{\M}[1]{\BM{#1}}&#10;\newcommand{\Set}[1]{\mcal{#1}}&#10;&#10;\usepackage{color}&#10;&#10;\pagestyle{empty}&#10;\begin{document}&#10;&#10;\begin{align*}&#10;\V{c}' = 3\V{k}&#10;\end{align*}&#10;&#10;\end{document}"/>
  <p:tag name="IGUANATEXSIZE" val="24"/>
  <p:tag name="IGUANATEXCURSOR" val="4575"/>
  <p:tag name="TRANSPARENCY" val="True"/>
  <p:tag name="FILENAME" val=""/>
  <p:tag name="INPUTTYPE" val="0"/>
  <p:tag name="LATEXENGINEID" val="0"/>
  <p:tag name="TEMPFOLDER" val="c:\temp\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4.5"/>
  <p:tag name="ORIGINALWIDTH" val="339"/>
  <p:tag name="OUTPUTDPI" val="1200"/>
  <p:tag name="LATEXADDIN" val="\documentclass{article}&#10;\usepackage{amsmath}&#10;&#10;\usepackage{bm}&#10;&#10;&#10;%% =========== Euler ==========&#10;%\DeclareMathAlphabet{\matheur}{U}{eur}{m}{n}&#10;%\SetMathAlphabet{\matheur}{bold}{U}{eur}{b}{n}&#10;%\DeclareRobustCommand{\msf}[1]{%&#10;%  \ifcat\noexpand#1\relax\msfgreek{#1}\else\matheur{#1}\fi%for math sans serif (Euler)&#10;%}&#10;%% =========================&#10;%&#10;%% ==== Computer Modern Sans Serif ====&#10;\DeclareMathAlphabet{\mathsfbr}{OT1}{cmss}{m}{n}%for math sans serif (cmss)&#10;\SetMathAlphabet{\mathsfbr}{bold}{OT1}{cmss}{bx}{n}%for math sans serif (cmss)&#10;\DeclareRobustCommand{\msf}[1]{%&#10;  \ifcat\noexpand#1\relax\msfgreek{#1}\else\mathsfbr{#1}\fi%for math sans serif (cmss)&#10;}&#10;%% =========================&#10;&#10;% ==== Computer Modern Bright ====&#10;%% Part 1: This is necessary to fix a bug in the .fd file of the font!!!&#10;%\DeclareFontFamily{OT1}{cmbr}{\hyphenchar\font45 }&#10;%\DeclareFontShape{OT1}{cmbr}{m}{n}{%&#10;%  &lt;-9&gt;cmbr8&#10;%  &lt;9-10&gt;cmbr9&#10;%  &lt;10-17&gt;cmbr10&#10;%  &lt;17-&gt;cmbr17&#10;%}{}&#10;%\DeclareFontShape{OT1}{cmbr}{m}{sl}{%&#10;%  &lt;-9&gt;cmbrsl8&#10;%  &lt;9-10&gt;cmbrsl9&#10;%  &lt;10-17&gt;cmbrsl10&#10;%  &lt;17-&gt;cmbrsl17&#10;%}{}&#10;%\DeclareFontShape{OT1}{cmbr}{m}{it}{%&#10;%  &lt;-&gt;ssub*cmbr/m/sl&#10;%}{}&#10;%\DeclareFontShape{OT1}{cmbr}{b}{n}{%&#10;%  &lt;-&gt;ssub*cmbr/bx/n&#10;%}{}&#10;%\DeclareFontShape{OT1}{cmbr}{bx}{n}{%&#10;%  &lt;-&gt;cmbrbx10&#10;%}{}&#10;%% Part 2&#10;%\DeclareMathAlphabet{\mathsfbr}{OT1}{cmbr}{m}{n}%for math sans serif bright (cmbr)&#10;%\SetMathAlphabet{\mathsfbr}{bold}{OT1}{cmbr}{b}{n}%for math sans serif bright (cmbr)&#10;%\DeclareRobustCommand{\msf}[1]{%&#10;%  \ifcat\noexpand#1\relax\msfgreek{#1}\else\mathsfbr{#1}\fi%for math sans serif bright (cmbr)&#10;%}&#10;%% =========================&#10;&#10;\makeatletter&#10;\newcommand{\msfgreek}[1]{\csname s\expandafter\@gobble\string#1\endcsname}&#10;\makeatother&#10;&#10;% Sans serif greek&#10;\DeclareFontEncoding{LGR}{}{} % or load \usepackage{textgreek}&#10;\DeclareSymbolFont{sfgreek}{LGR}{cmss}{m}{n}&#10;\SetSymbolFont{sfgreek}{bold}{LGR}{cmss}{bx}{n}&#10;\DeclareMathSymbol{\salpha}{\mathord}{sfgreek}{`a}&#10;\DeclareMathSymbol{\sbeta}{\mathord}{sfgreek}{`b}&#10;\DeclareMathSymbol{\sgamma}{\mathord}{sfgreek}{`g}&#10;\DeclareMathSymbol{\sdelta}{\mathord}{sfgreek}{`d}&#10;\DeclareMathSymbol{\sepsilon}{\mathord}{sfgreek}{`e}&#10;\DeclareMathSymbol{\szeta}{\mathord}{sfgreek}{`z}&#10;\DeclareMathSymbol{\seta}{\mathord}{sfgreek}{`h}&#10;\DeclareMathSymbol{\stheta}{\mathord}{sfgreek}{`j}&#10;\DeclareMathSymbol{\siota}{\mathord}{sfgreek}{`i}&#10;\DeclareMathSymbol{\skappa}{\mathord}{sfgreek}{`k}&#10;\DeclareMathSymbol{\slambda}{\mathord}{sfgreek}{`l}&#10;\DeclareMathSymbol{\smu}{\mathord}{sfgreek}{`m}&#10;\DeclareMathSymbol{\snu}{\mathord}{sfgreek}{`n}&#10;\DeclareMathSymbol{\sxi}{\mathord}{sfgreek}{`x}&#10;\DeclareMathSymbol{\somicron}{\mathord}{sfgreek}{`o}&#10;\DeclareMathSymbol{\spi}{\mathord}{sfgreek}{`p}&#10;\DeclareMathSymbol{\srho}{\mathord}{sfgreek}{`r}&#10;\DeclareMathSymbol{\ssigma}{\mathord}{sfgreek}{`s}&#10;\DeclareMathSymbol{\stau}{\mathord}{sfgreek}{`t}&#10;\DeclareMathSymbol{\supsilon}{\mathord}{sfgreek}{`u}&#10;\DeclareMathSymbol{\sphi}{\mathord}{sfgreek}{`f}&#10;\DeclareMathSymbol{\schi}{\mathord}{sfgreek}{`q}&#10;\DeclareMathSymbol{\spsi}{\mathord}{sfgreek}{`y}&#10;\DeclareMathSymbol{\somega}{\mathord}{sfgreek}{`w}&#10;\let\svarepsilon\sepsilon&#10;\let\svartheta\stheta&#10;\let\svarpi\spi&#10;\let\svarrho\srho&#10;\DeclareMathSymbol{\svarsigma}{\mathord}{sfgreek}{`c}&#10;\let\svarphi\sphi&#10;\DeclareMathSymbol{\sGamma}{\mathalpha}{sfgreek}{`G}&#10;\DeclareMathSymbol{\sDelta}{\mathalpha}{sfgreek}{`D}&#10;\DeclareMathSymbol{\sTheta}{\mathalpha}{sfgreek}{`J}&#10;\DeclareMathSymbol{\sLambda}{\mathalpha}{sfgreek}{`L}&#10;\DeclareMathSymbol{\sXi}{\mathalpha}{sfgreek}{`X}&#10;\DeclareMathSymbol{\sPi}{\mathalpha}{sfgreek}{`P}&#10;\DeclareMathSymbol{\sSigma}{\mathalpha}{sfgreek}{`S}&#10;\DeclareMathSymbol{\sUpsilon}{\mathalpha}{sfgreek}{`U}&#10;\DeclareMathSymbol{\sPhi}{\mathalpha}{sfgreek}{`F}&#10;\DeclareMathSymbol{\sPsi}{\mathalpha}{sfgreek}{`Y}&#10;\DeclareMathSymbol{\sOmega}{\mathalpha}{sfgreek}{`W}&#10;&#10;\DeclareRobustCommand{\mcal}[1]{%&#10;  \ifcat\noexpand#1\relax\mathnormal{#1}\else\cal{#1}\fi&#10;}&#10;\DeclareRobustCommand{\BM}[1]{%&#10;  \ifcat\noexpand#1\relax\bm{\boldUppercaseItalicGreek{#1}}\else\bm{#1}\fi&#10;}&#10;\makeatletter&#10;\newcommand{\boldUppercaseItalicGreek}[1]{\csname var\expandafter\@gobble\string#1\endcsname}&#10;\makeatother&#10;%-------------------------&#10;% Math symbol&#10;%-------------------------&#10;\newcommand{\rv}[1]{\MakeLowercase{\msf{#1}}}  &#10;\newcommand{\RV}[1]{\bm{\MakeLowercase{\msf{#1}}}}&#10;\newcommand{\RM}[1]{\bm{\MakeUppercase{\msf{#1}}}}&#10;\newcommand{\RS}[1]{\MakeUppercase{\msf{#1}}}&#10;&#10;\newcommand{\V}[1]{\bm{#1}}&#10;\newcommand{\M}[1]{\BM{#1}}&#10;\newcommand{\Set}[1]{\mcal{#1}}&#10;&#10;\usepackage{color}&#10;&#10;\pagestyle{empty}&#10;\begin{document}&#10;&#10;\begin{align*}&#10;\V{a}, \V{b}, \V{c}'&#10;\end{align*}&#10;&#10;\end{document}"/>
  <p:tag name="IGUANATEXSIZE" val="24"/>
  <p:tag name="IGUANATEXCURSOR" val="4579"/>
  <p:tag name="TRANSPARENCY" val="True"/>
  <p:tag name="FILENAME" val=""/>
  <p:tag name="INPUTTYPE" val="0"/>
  <p:tag name="LATEXENGINEID" val="0"/>
  <p:tag name="TEMPFOLDER" val="c:\temp\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13.25"/>
  <p:tag name="ORIGINALWIDTH" val="573.75"/>
  <p:tag name="OUTPUTDPI" val="1200"/>
  <p:tag name="LATEXADDIN" val="\documentclass{article}&#10;\usepackage{amsmath}&#10;&#10;\usepackage{bm}&#10;&#10;&#10;%% =========== Euler ==========&#10;%\DeclareMathAlphabet{\matheur}{U}{eur}{m}{n}&#10;%\SetMathAlphabet{\matheur}{bold}{U}{eur}{b}{n}&#10;%\DeclareRobustCommand{\msf}[1]{%&#10;%  \ifcat\noexpand#1\relax\msfgreek{#1}\else\matheur{#1}\fi%for math sans serif (Euler)&#10;%}&#10;%% =========================&#10;%&#10;%% ==== Computer Modern Sans Serif ====&#10;\DeclareMathAlphabet{\mathsfbr}{OT1}{cmss}{m}{n}%for math sans serif (cmss)&#10;\SetMathAlphabet{\mathsfbr}{bold}{OT1}{cmss}{bx}{n}%for math sans serif (cmss)&#10;\DeclareRobustCommand{\msf}[1]{%&#10;  \ifcat\noexpand#1\relax\msfgreek{#1}\else\mathsfbr{#1}\fi%for math sans serif (cmss)&#10;}&#10;%% =========================&#10;&#10;% ==== Computer Modern Bright ====&#10;%% Part 1: This is necessary to fix a bug in the .fd file of the font!!!&#10;%\DeclareFontFamily{OT1}{cmbr}{\hyphenchar\font45 }&#10;%\DeclareFontShape{OT1}{cmbr}{m}{n}{%&#10;%  &lt;-9&gt;cmbr8&#10;%  &lt;9-10&gt;cmbr9&#10;%  &lt;10-17&gt;cmbr10&#10;%  &lt;17-&gt;cmbr17&#10;%}{}&#10;%\DeclareFontShape{OT1}{cmbr}{m}{sl}{%&#10;%  &lt;-9&gt;cmbrsl8&#10;%  &lt;9-10&gt;cmbrsl9&#10;%  &lt;10-17&gt;cmbrsl10&#10;%  &lt;17-&gt;cmbrsl17&#10;%}{}&#10;%\DeclareFontShape{OT1}{cmbr}{m}{it}{%&#10;%  &lt;-&gt;ssub*cmbr/m/sl&#10;%}{}&#10;%\DeclareFontShape{OT1}{cmbr}{b}{n}{%&#10;%  &lt;-&gt;ssub*cmbr/bx/n&#10;%}{}&#10;%\DeclareFontShape{OT1}{cmbr}{bx}{n}{%&#10;%  &lt;-&gt;cmbrbx10&#10;%}{}&#10;%% Part 2&#10;%\DeclareMathAlphabet{\mathsfbr}{OT1}{cmbr}{m}{n}%for math sans serif bright (cmbr)&#10;%\SetMathAlphabet{\mathsfbr}{bold}{OT1}{cmbr}{b}{n}%for math sans serif bright (cmbr)&#10;%\DeclareRobustCommand{\msf}[1]{%&#10;%  \ifcat\noexpand#1\relax\msfgreek{#1}\else\mathsfbr{#1}\fi%for math sans serif bright (cmbr)&#10;%}&#10;%% =========================&#10;&#10;\makeatletter&#10;\newcommand{\msfgreek}[1]{\csname s\expandafter\@gobble\string#1\endcsname}&#10;\makeatother&#10;&#10;% Sans serif greek&#10;\DeclareFontEncoding{LGR}{}{} % or load \usepackage{textgreek}&#10;\DeclareSymbolFont{sfgreek}{LGR}{cmss}{m}{n}&#10;\SetSymbolFont{sfgreek}{bold}{LGR}{cmss}{bx}{n}&#10;\DeclareMathSymbol{\salpha}{\mathord}{sfgreek}{`a}&#10;\DeclareMathSymbol{\sbeta}{\mathord}{sfgreek}{`b}&#10;\DeclareMathSymbol{\sgamma}{\mathord}{sfgreek}{`g}&#10;\DeclareMathSymbol{\sdelta}{\mathord}{sfgreek}{`d}&#10;\DeclareMathSymbol{\sepsilon}{\mathord}{sfgreek}{`e}&#10;\DeclareMathSymbol{\szeta}{\mathord}{sfgreek}{`z}&#10;\DeclareMathSymbol{\seta}{\mathord}{sfgreek}{`h}&#10;\DeclareMathSymbol{\stheta}{\mathord}{sfgreek}{`j}&#10;\DeclareMathSymbol{\siota}{\mathord}{sfgreek}{`i}&#10;\DeclareMathSymbol{\skappa}{\mathord}{sfgreek}{`k}&#10;\DeclareMathSymbol{\slambda}{\mathord}{sfgreek}{`l}&#10;\DeclareMathSymbol{\smu}{\mathord}{sfgreek}{`m}&#10;\DeclareMathSymbol{\snu}{\mathord}{sfgreek}{`n}&#10;\DeclareMathSymbol{\sxi}{\mathord}{sfgreek}{`x}&#10;\DeclareMathSymbol{\somicron}{\mathord}{sfgreek}{`o}&#10;\DeclareMathSymbol{\spi}{\mathord}{sfgreek}{`p}&#10;\DeclareMathSymbol{\srho}{\mathord}{sfgreek}{`r}&#10;\DeclareMathSymbol{\ssigma}{\mathord}{sfgreek}{`s}&#10;\DeclareMathSymbol{\stau}{\mathord}{sfgreek}{`t}&#10;\DeclareMathSymbol{\supsilon}{\mathord}{sfgreek}{`u}&#10;\DeclareMathSymbol{\sphi}{\mathord}{sfgreek}{`f}&#10;\DeclareMathSymbol{\schi}{\mathord}{sfgreek}{`q}&#10;\DeclareMathSymbol{\spsi}{\mathord}{sfgreek}{`y}&#10;\DeclareMathSymbol{\somega}{\mathord}{sfgreek}{`w}&#10;\let\svarepsilon\sepsilon&#10;\let\svartheta\stheta&#10;\let\svarpi\spi&#10;\let\svarrho\srho&#10;\DeclareMathSymbol{\svarsigma}{\mathord}{sfgreek}{`c}&#10;\let\svarphi\sphi&#10;\DeclareMathSymbol{\sGamma}{\mathalpha}{sfgreek}{`G}&#10;\DeclareMathSymbol{\sDelta}{\mathalpha}{sfgreek}{`D}&#10;\DeclareMathSymbol{\sTheta}{\mathalpha}{sfgreek}{`J}&#10;\DeclareMathSymbol{\sLambda}{\mathalpha}{sfgreek}{`L}&#10;\DeclareMathSymbol{\sXi}{\mathalpha}{sfgreek}{`X}&#10;\DeclareMathSymbol{\sPi}{\mathalpha}{sfgreek}{`P}&#10;\DeclareMathSymbol{\sSigma}{\mathalpha}{sfgreek}{`S}&#10;\DeclareMathSymbol{\sUpsilon}{\mathalpha}{sfgreek}{`U}&#10;\DeclareMathSymbol{\sPhi}{\mathalpha}{sfgreek}{`F}&#10;\DeclareMathSymbol{\sPsi}{\mathalpha}{sfgreek}{`Y}&#10;\DeclareMathSymbol{\sOmega}{\mathalpha}{sfgreek}{`W}&#10;&#10;\DeclareRobustCommand{\mcal}[1]{%&#10;  \ifcat\noexpand#1\relax\mathnormal{#1}\else\cal{#1}\fi&#10;}&#10;\DeclareRobustCommand{\BM}[1]{%&#10;  \ifcat\noexpand#1\relax\bm{\boldUppercaseItalicGreek{#1}}\else\bm{#1}\fi&#10;}&#10;\makeatletter&#10;\newcommand{\boldUppercaseItalicGreek}[1]{\csname var\expandafter\@gobble\string#1\endcsname}&#10;\makeatother&#10;%-------------------------&#10;% Math symbol&#10;%-------------------------&#10;\newcommand{\rv}[1]{\MakeLowercase{\msf{#1}}}  &#10;\newcommand{\RV}[1]{\bm{\MakeLowercase{\msf{#1}}}}&#10;\newcommand{\RM}[1]{\bm{\MakeUppercase{\msf{#1}}}}&#10;\newcommand{\RS}[1]{\MakeUppercase{\msf{#1}}}&#10;&#10;\newcommand{\V}[1]{\bm{#1}}&#10;\newcommand{\M}[1]{\BM{#1}}&#10;\newcommand{\Set}[1]{\mcal{#1}}&#10;&#10;\usepackage{color}&#10;&#10;\pagestyle{empty}&#10;\begin{document}&#10;&#10;\begin{align*}&#10;3\times 10^{-9}m&#10;\end{align*}&#10;&#10;\end{document}"/>
  <p:tag name="IGUANATEXSIZE" val="24"/>
  <p:tag name="IGUANATEXCURSOR" val="4568"/>
  <p:tag name="TRANSPARENCY" val="True"/>
  <p:tag name="FILENAME" val=""/>
  <p:tag name="INPUTTYPE" val="0"/>
  <p:tag name="LATEXENGINEID" val="0"/>
  <p:tag name="TEMPFOLDER" val="c:\temp\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57"/>
  <p:tag name="ORIGINALWIDTH" val="58.5"/>
  <p:tag name="OUTPUTDPI" val="1200"/>
  <p:tag name="LATEXADDIN" val="\documentclass{article}&#10;\usepackage{amsmath}&#10;&#10;\usepackage{bm}&#10;&#10;&#10;%% =========== Euler ==========&#10;%\DeclareMathAlphabet{\matheur}{U}{eur}{m}{n}&#10;%\SetMathAlphabet{\matheur}{bold}{U}{eur}{b}{n}&#10;%\DeclareRobustCommand{\msf}[1]{%&#10;%  \ifcat\noexpand#1\relax\msfgreek{#1}\else\matheur{#1}\fi%for math sans serif (Euler)&#10;%}&#10;%% =========================&#10;%&#10;%% ==== Computer Modern Sans Serif ====&#10;\DeclareMathAlphabet{\mathsfbr}{OT1}{cmss}{m}{n}%for math sans serif (cmss)&#10;\SetMathAlphabet{\mathsfbr}{bold}{OT1}{cmss}{bx}{n}%for math sans serif (cmss)&#10;\DeclareRobustCommand{\msf}[1]{%&#10;  \ifcat\noexpand#1\relax\msfgreek{#1}\else\mathsfbr{#1}\fi%for math sans serif (cmss)&#10;}&#10;%% =========================&#10;&#10;% ==== Computer Modern Bright ====&#10;%% Part 1: This is necessary to fix a bug in the .fd file of the font!!!&#10;%\DeclareFontFamily{OT1}{cmbr}{\hyphenchar\font45 }&#10;%\DeclareFontShape{OT1}{cmbr}{m}{n}{%&#10;%  &lt;-9&gt;cmbr8&#10;%  &lt;9-10&gt;cmbr9&#10;%  &lt;10-17&gt;cmbr10&#10;%  &lt;17-&gt;cmbr17&#10;%}{}&#10;%\DeclareFontShape{OT1}{cmbr}{m}{sl}{%&#10;%  &lt;-9&gt;cmbrsl8&#10;%  &lt;9-10&gt;cmbrsl9&#10;%  &lt;10-17&gt;cmbrsl10&#10;%  &lt;17-&gt;cmbrsl17&#10;%}{}&#10;%\DeclareFontShape{OT1}{cmbr}{m}{it}{%&#10;%  &lt;-&gt;ssub*cmbr/m/sl&#10;%}{}&#10;%\DeclareFontShape{OT1}{cmbr}{b}{n}{%&#10;%  &lt;-&gt;ssub*cmbr/bx/n&#10;%}{}&#10;%\DeclareFontShape{OT1}{cmbr}{bx}{n}{%&#10;%  &lt;-&gt;cmbrbx10&#10;%}{}&#10;%% Part 2&#10;%\DeclareMathAlphabet{\mathsfbr}{OT1}{cmbr}{m}{n}%for math sans serif bright (cmbr)&#10;%\SetMathAlphabet{\mathsfbr}{bold}{OT1}{cmbr}{b}{n}%for math sans serif bright (cmbr)&#10;%\DeclareRobustCommand{\msf}[1]{%&#10;%  \ifcat\noexpand#1\relax\msfgreek{#1}\else\mathsfbr{#1}\fi%for math sans serif bright (cmbr)&#10;%}&#10;%% =========================&#10;&#10;\makeatletter&#10;\newcommand{\msfgreek}[1]{\csname s\expandafter\@gobble\string#1\endcsname}&#10;\makeatother&#10;&#10;% Sans serif greek&#10;\DeclareFontEncoding{LGR}{}{} % or load \usepackage{textgreek}&#10;\DeclareSymbolFont{sfgreek}{LGR}{cmss}{m}{n}&#10;\SetSymbolFont{sfgreek}{bold}{LGR}{cmss}{bx}{n}&#10;\DeclareMathSymbol{\salpha}{\mathord}{sfgreek}{`a}&#10;\DeclareMathSymbol{\sbeta}{\mathord}{sfgreek}{`b}&#10;\DeclareMathSymbol{\sgamma}{\mathord}{sfgreek}{`g}&#10;\DeclareMathSymbol{\sdelta}{\mathord}{sfgreek}{`d}&#10;\DeclareMathSymbol{\sepsilon}{\mathord}{sfgreek}{`e}&#10;\DeclareMathSymbol{\szeta}{\mathord}{sfgreek}{`z}&#10;\DeclareMathSymbol{\seta}{\mathord}{sfgreek}{`h}&#10;\DeclareMathSymbol{\stheta}{\mathord}{sfgreek}{`j}&#10;\DeclareMathSymbol{\siota}{\mathord}{sfgreek}{`i}&#10;\DeclareMathSymbol{\skappa}{\mathord}{sfgreek}{`k}&#10;\DeclareMathSymbol{\slambda}{\mathord}{sfgreek}{`l}&#10;\DeclareMathSymbol{\smu}{\mathord}{sfgreek}{`m}&#10;\DeclareMathSymbol{\snu}{\mathord}{sfgreek}{`n}&#10;\DeclareMathSymbol{\sxi}{\mathord}{sfgreek}{`x}&#10;\DeclareMathSymbol{\somicron}{\mathord}{sfgreek}{`o}&#10;\DeclareMathSymbol{\spi}{\mathord}{sfgreek}{`p}&#10;\DeclareMathSymbol{\srho}{\mathord}{sfgreek}{`r}&#10;\DeclareMathSymbol{\ssigma}{\mathord}{sfgreek}{`s}&#10;\DeclareMathSymbol{\stau}{\mathord}{sfgreek}{`t}&#10;\DeclareMathSymbol{\supsilon}{\mathord}{sfgreek}{`u}&#10;\DeclareMathSymbol{\sphi}{\mathord}{sfgreek}{`f}&#10;\DeclareMathSymbol{\schi}{\mathord}{sfgreek}{`q}&#10;\DeclareMathSymbol{\spsi}{\mathord}{sfgreek}{`y}&#10;\DeclareMathSymbol{\somega}{\mathord}{sfgreek}{`w}&#10;\let\svarepsilon\sepsilon&#10;\let\svartheta\stheta&#10;\let\svarpi\spi&#10;\let\svarrho\srho&#10;\DeclareMathSymbol{\svarsigma}{\mathord}{sfgreek}{`c}&#10;\let\svarphi\sphi&#10;\DeclareMathSymbol{\sGamma}{\mathalpha}{sfgreek}{`G}&#10;\DeclareMathSymbol{\sDelta}{\mathalpha}{sfgreek}{`D}&#10;\DeclareMathSymbol{\sTheta}{\mathalpha}{sfgreek}{`J}&#10;\DeclareMathSymbol{\sLambda}{\mathalpha}{sfgreek}{`L}&#10;\DeclareMathSymbol{\sXi}{\mathalpha}{sfgreek}{`X}&#10;\DeclareMathSymbol{\sPi}{\mathalpha}{sfgreek}{`P}&#10;\DeclareMathSymbol{\sSigma}{\mathalpha}{sfgreek}{`S}&#10;\DeclareMathSymbol{\sUpsilon}{\mathalpha}{sfgreek}{`U}&#10;\DeclareMathSymbol{\sPhi}{\mathalpha}{sfgreek}{`F}&#10;\DeclareMathSymbol{\sPsi}{\mathalpha}{sfgreek}{`Y}&#10;\DeclareMathSymbol{\sOmega}{\mathalpha}{sfgreek}{`W}&#10;&#10;\DeclareRobustCommand{\mcal}[1]{%&#10;  \ifcat\noexpand#1\relax\mathnormal{#1}\else\cal{#1}\fi&#10;}&#10;\DeclareRobustCommand{\BM}[1]{%&#10;  \ifcat\noexpand#1\relax\bm{\boldUppercaseItalicGreek{#1}}\else\bm{#1}\fi&#10;}&#10;\makeatletter&#10;\newcommand{\boldUppercaseItalicGreek}[1]{\csname var\expandafter\@gobble\string#1\endcsname}&#10;\makeatother&#10;%-------------------------&#10;% Math symbol&#10;%-------------------------&#10;\newcommand{\rv}[1]{\MakeLowercase{\msf{#1}}}  &#10;\newcommand{\RV}[1]{\bm{\MakeLowercase{\msf{#1}}}}&#10;\newcommand{\RM}[1]{\bm{\MakeUppercase{\msf{#1}}}}&#10;\newcommand{\RS}[1]{\MakeUppercase{\msf{#1}}}&#10;&#10;\newcommand{\V}[1]{\bm{#1}}&#10;\newcommand{\M}[1]{\BM{#1}}&#10;\newcommand{\Set}[1]{\mcal{#1}}&#10;&#10;\usepackage{color}&#10;&#10;\pagestyle{empty}&#10;\begin{document}&#10;&#10;\begin{align*}&#10;\V{c}&#10;\end{align*}&#10;&#10;\end{document}"/>
  <p:tag name="IGUANATEXSIZE" val="24"/>
  <p:tag name="IGUANATEXCURSOR" val="4565"/>
  <p:tag name="TRANSPARENCY" val="True"/>
  <p:tag name="FILENAME" val=""/>
  <p:tag name="INPUTTYPE" val="0"/>
  <p:tag name="LATEXENGINEID" val="0"/>
  <p:tag name="TEMPFOLDER" val="c:\temp\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34.25"/>
  <p:tag name="ORIGINALWIDTH" val="2076.75"/>
  <p:tag name="OUTPUTDPI" val="1200"/>
  <p:tag name="LATEXADDIN" val="\documentclass{article}&#10;\usepackage{amsmath}&#10;\usepackage{bm}&#10;\pagestyle{empty}&#10;\begin{document}&#10;&#10;&#10;$\bm{c}'\cdot (\bm{a}\times\bm{b}) = 3\bm{k}\cdot(3\bm{i}\times 3\bm{j})  = 27 (nm^3)$&#10;&#10;&#10;\end{document}"/>
  <p:tag name="IGUANATEXSIZE" val="24"/>
  <p:tag name="IGUANATEXCURSOR" val="183"/>
  <p:tag name="TRANSPARENCY" val="True"/>
  <p:tag name="FILENAME" val=""/>
  <p:tag name="INPUTTYPE" val="0"/>
  <p:tag name="LATEXENGINEID" val="0"/>
  <p:tag name="TEMPFOLDER" val="c:\temp\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53.5"/>
  <p:tag name="ORIGINALWIDTH" val="2873.25"/>
  <p:tag name="OUTPUTDPI" val="1200"/>
  <p:tag name="LATEXADDIN" val="\documentclass{article}&#10;\usepackage{amsmath}&#10;&#10;\usepackage{bm}&#10;&#10;&#10;&#10;\newcommand{\rv}[1]{\MakeLowercase{\msf{#1}}}  &#10;\newcommand{\RV}[1]{\bm{\MakeLowercase{\msf{#1}}}}&#10;\newcommand{\RM}[1]{\bm{\MakeUppercase{\msf{#1}}}}&#10;\newcommand{\RS}[1]{\MakeUppercase{\msf{#1}}}&#10;&#10;\newcommand{\V}[1]{\bm{#1}}&#10;\newcommand{\M}[1]{\BM{#1}}&#10;\newcommand{\Set}[1]{\mcal{#1}}&#10;&#10;\usepackage{color}&#10;&#10;\pagestyle{empty}&#10;\begin{document}&#10;&#10;\begin{align*}&#10;\V{c}\cdot(\V{a}\times \V{b}) = \frac{1}{2}(3\V{i} + 3\V{j} + 3\V{k})\cdot(3\V{i}+3\V{j}) = 13.5(nm^3)&#10;\end{align*}&#10;&#10;\end{document}"/>
  <p:tag name="IGUANATEXSIZE" val="24"/>
  <p:tag name="IGUANATEXCURSOR" val="520"/>
  <p:tag name="TRANSPARENCY" val="True"/>
  <p:tag name="FILENAME" val=""/>
  <p:tag name="INPUTTYPE" val="0"/>
  <p:tag name="LATEXENGINEID" val="0"/>
  <p:tag name="TEMPFOLDER" val="c:\temp\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32.75"/>
  <p:tag name="ORIGINALWIDTH" val="448.5"/>
  <p:tag name="OUTPUTDPI" val="1200"/>
  <p:tag name="LATEXADDIN" val="\documentclass{article}&#10;\usepackage{amsmath}&#10;&#10;\usepackage{bm}&#10;&#10;&#10;%% =========== Euler ==========&#10;%\DeclareMathAlphabet{\matheur}{U}{eur}{m}{n}&#10;%\SetMathAlphabet{\matheur}{bold}{U}{eur}{b}{n}&#10;%\DeclareRobustCommand{\msf}[1]{%&#10;%  \ifcat\noexpand#1\relax\msfgreek{#1}\else\matheur{#1}\fi%for math sans serif (Euler)&#10;%}&#10;%% =========================&#10;%&#10;%% ==== Computer Modern Sans Serif ====&#10;\DeclareMathAlphabet{\mathsfbr}{OT1}{cmss}{m}{n}%for math sans serif (cmss)&#10;\SetMathAlphabet{\mathsfbr}{bold}{OT1}{cmss}{bx}{n}%for math sans serif (cmss)&#10;\DeclareRobustCommand{\msf}[1]{%&#10;  \ifcat\noexpand#1\relax\msfgreek{#1}\else\mathsfbr{#1}\fi%for math sans serif (cmss)&#10;}&#10;%% =========================&#10;&#10;% ==== Computer Modern Bright ====&#10;%% Part 1: This is necessary to fix a bug in the .fd file of the font!!!&#10;%\DeclareFontFamily{OT1}{cmbr}{\hyphenchar\font45 }&#10;%\DeclareFontShape{OT1}{cmbr}{m}{n}{%&#10;%  &lt;-9&gt;cmbr8&#10;%  &lt;9-10&gt;cmbr9&#10;%  &lt;10-17&gt;cmbr10&#10;%  &lt;17-&gt;cmbr17&#10;%}{}&#10;%\DeclareFontShape{OT1}{cmbr}{m}{sl}{%&#10;%  &lt;-9&gt;cmbrsl8&#10;%  &lt;9-10&gt;cmbrsl9&#10;%  &lt;10-17&gt;cmbrsl10&#10;%  &lt;17-&gt;cmbrsl17&#10;%}{}&#10;%\DeclareFontShape{OT1}{cmbr}{m}{it}{%&#10;%  &lt;-&gt;ssub*cmbr/m/sl&#10;%}{}&#10;%\DeclareFontShape{OT1}{cmbr}{b}{n}{%&#10;%  &lt;-&gt;ssub*cmbr/bx/n&#10;%}{}&#10;%\DeclareFontShape{OT1}{cmbr}{bx}{n}{%&#10;%  &lt;-&gt;cmbrbx10&#10;%}{}&#10;%% Part 2&#10;%\DeclareMathAlphabet{\mathsfbr}{OT1}{cmbr}{m}{n}%for math sans serif bright (cmbr)&#10;%\SetMathAlphabet{\mathsfbr}{bold}{OT1}{cmbr}{b}{n}%for math sans serif bright (cmbr)&#10;%\DeclareRobustCommand{\msf}[1]{%&#10;%  \ifcat\noexpand#1\relax\msfgreek{#1}\else\mathsfbr{#1}\fi%for math sans serif bright (cmbr)&#10;%}&#10;%% =========================&#10;&#10;\makeatletter&#10;\newcommand{\msfgreek}[1]{\csname s\expandafter\@gobble\string#1\endcsname}&#10;\makeatother&#10;&#10;% Sans serif greek&#10;\DeclareFontEncoding{LGR}{}{} % or load \usepackage{textgreek}&#10;\DeclareSymbolFont{sfgreek}{LGR}{cmss}{m}{n}&#10;\SetSymbolFont{sfgreek}{bold}{LGR}{cmss}{bx}{n}&#10;\DeclareMathSymbol{\salpha}{\mathord}{sfgreek}{`a}&#10;\DeclareMathSymbol{\sbeta}{\mathord}{sfgreek}{`b}&#10;\DeclareMathSymbol{\sgamma}{\mathord}{sfgreek}{`g}&#10;\DeclareMathSymbol{\sdelta}{\mathord}{sfgreek}{`d}&#10;\DeclareMathSymbol{\sepsilon}{\mathord}{sfgreek}{`e}&#10;\DeclareMathSymbol{\szeta}{\mathord}{sfgreek}{`z}&#10;\DeclareMathSymbol{\seta}{\mathord}{sfgreek}{`h}&#10;\DeclareMathSymbol{\stheta}{\mathord}{sfgreek}{`j}&#10;\DeclareMathSymbol{\siota}{\mathord}{sfgreek}{`i}&#10;\DeclareMathSymbol{\skappa}{\mathord}{sfgreek}{`k}&#10;\DeclareMathSymbol{\slambda}{\mathord}{sfgreek}{`l}&#10;\DeclareMathSymbol{\smu}{\mathord}{sfgreek}{`m}&#10;\DeclareMathSymbol{\snu}{\mathord}{sfgreek}{`n}&#10;\DeclareMathSymbol{\sxi}{\mathord}{sfgreek}{`x}&#10;\DeclareMathSymbol{\somicron}{\mathord}{sfgreek}{`o}&#10;\DeclareMathSymbol{\spi}{\mathord}{sfgreek}{`p}&#10;\DeclareMathSymbol{\srho}{\mathord}{sfgreek}{`r}&#10;\DeclareMathSymbol{\ssigma}{\mathord}{sfgreek}{`s}&#10;\DeclareMathSymbol{\stau}{\mathord}{sfgreek}{`t}&#10;\DeclareMathSymbol{\supsilon}{\mathord}{sfgreek}{`u}&#10;\DeclareMathSymbol{\sphi}{\mathord}{sfgreek}{`f}&#10;\DeclareMathSymbol{\schi}{\mathord}{sfgreek}{`q}&#10;\DeclareMathSymbol{\spsi}{\mathord}{sfgreek}{`y}&#10;\DeclareMathSymbol{\somega}{\mathord}{sfgreek}{`w}&#10;\let\svarepsilon\sepsilon&#10;\let\svartheta\stheta&#10;\let\svarpi\spi&#10;\let\svarrho\srho&#10;\DeclareMathSymbol{\svarsigma}{\mathord}{sfgreek}{`c}&#10;\let\svarphi\sphi&#10;\DeclareMathSymbol{\sGamma}{\mathalpha}{sfgreek}{`G}&#10;\DeclareMathSymbol{\sDelta}{\mathalpha}{sfgreek}{`D}&#10;\DeclareMathSymbol{\sTheta}{\mathalpha}{sfgreek}{`J}&#10;\DeclareMathSymbol{\sLambda}{\mathalpha}{sfgreek}{`L}&#10;\DeclareMathSymbol{\sXi}{\mathalpha}{sfgreek}{`X}&#10;\DeclareMathSymbol{\sPi}{\mathalpha}{sfgreek}{`P}&#10;\DeclareMathSymbol{\sSigma}{\mathalpha}{sfgreek}{`S}&#10;\DeclareMathSymbol{\sUpsilon}{\mathalpha}{sfgreek}{`U}&#10;\DeclareMathSymbol{\sPhi}{\mathalpha}{sfgreek}{`F}&#10;\DeclareMathSymbol{\sPsi}{\mathalpha}{sfgreek}{`Y}&#10;\DeclareMathSymbol{\sOmega}{\mathalpha}{sfgreek}{`W}&#10;&#10;\DeclareRobustCommand{\mcal}[1]{%&#10;  \ifcat\noexpand#1\relax\mathnormal{#1}\else\cal{#1}\fi&#10;}&#10;\DeclareRobustCommand{\BM}[1]{%&#10;  \ifcat\noexpand#1\relax\bm{\boldUppercaseItalicGreek{#1}}\else\bm{#1}\fi&#10;}&#10;\makeatletter&#10;\newcommand{\boldUppercaseItalicGreek}[1]{\csname var\expandafter\@gobble\string#1\endcsname}&#10;\makeatother&#10;%-------------------------&#10;% Math symbol&#10;%-------------------------&#10;\newcommand{\rv}[1]{\MakeLowercase{\msf{#1}}}  &#10;\newcommand{\RV}[1]{\bm{\MakeLowercase{\msf{#1}}}}&#10;\newcommand{\RM}[1]{\bm{\MakeUppercase{\msf{#1}}}}&#10;\newcommand{\RS}[1]{\MakeUppercase{\msf{#1}}}&#10;&#10;\newcommand{\V}[1]{\bm{#1}}&#10;\newcommand{\M}[1]{\BM{#1}}&#10;\newcommand{\Set}[1]{\mcal{#1}}&#10;&#10;\usepackage{color}&#10;&#10;\pagestyle{empty}&#10;\begin{document}&#10;&#10;\begin{align*}&#10;\V\alpha_3 ' = a\V{k}&#10;\end{align*}&#10;&#10;\end{document}"/>
  <p:tag name="IGUANATEXSIZE" val="24"/>
  <p:tag name="IGUANATEXCURSOR" val="4581"/>
  <p:tag name="TRANSPARENCY" val="True"/>
  <p:tag name="FILENAME" val=""/>
  <p:tag name="INPUTTYPE" val="0"/>
  <p:tag name="LATEXENGINEID" val="0"/>
  <p:tag name="TEMPFOLDER" val="c:\temp\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32.75"/>
  <p:tag name="ORIGINALWIDTH" val="546"/>
  <p:tag name="OUTPUTDPI" val="1200"/>
  <p:tag name="LATEXADDIN" val="\documentclass{article}&#10;\usepackage{amsmath}&#10;&#10;\usepackage{bm}&#10;&#10;&#10;%% =========== Euler ==========&#10;%\DeclareMathAlphabet{\matheur}{U}{eur}{m}{n}&#10;%\SetMathAlphabet{\matheur}{bold}{U}{eur}{b}{n}&#10;%\DeclareRobustCommand{\msf}[1]{%&#10;%  \ifcat\noexpand#1\relax\msfgreek{#1}\else\matheur{#1}\fi%for math sans serif (Euler)&#10;%}&#10;%% =========================&#10;%&#10;%% ==== Computer Modern Sans Serif ====&#10;\DeclareMathAlphabet{\mathsfbr}{OT1}{cmss}{m}{n}%for math sans serif (cmss)&#10;\SetMathAlphabet{\mathsfbr}{bold}{OT1}{cmss}{bx}{n}%for math sans serif (cmss)&#10;\DeclareRobustCommand{\msf}[1]{%&#10;  \ifcat\noexpand#1\relax\msfgreek{#1}\else\mathsfbr{#1}\fi%for math sans serif (cmss)&#10;}&#10;%% =========================&#10;&#10;% ==== Computer Modern Bright ====&#10;%% Part 1: This is necessary to fix a bug in the .fd file of the font!!!&#10;%\DeclareFontFamily{OT1}{cmbr}{\hyphenchar\font45 }&#10;%\DeclareFontShape{OT1}{cmbr}{m}{n}{%&#10;%  &lt;-9&gt;cmbr8&#10;%  &lt;9-10&gt;cmbr9&#10;%  &lt;10-17&gt;cmbr10&#10;%  &lt;17-&gt;cmbr17&#10;%}{}&#10;%\DeclareFontShape{OT1}{cmbr}{m}{sl}{%&#10;%  &lt;-9&gt;cmbrsl8&#10;%  &lt;9-10&gt;cmbrsl9&#10;%  &lt;10-17&gt;cmbrsl10&#10;%  &lt;17-&gt;cmbrsl17&#10;%}{}&#10;%\DeclareFontShape{OT1}{cmbr}{m}{it}{%&#10;%  &lt;-&gt;ssub*cmbr/m/sl&#10;%}{}&#10;%\DeclareFontShape{OT1}{cmbr}{b}{n}{%&#10;%  &lt;-&gt;ssub*cmbr/bx/n&#10;%}{}&#10;%\DeclareFontShape{OT1}{cmbr}{bx}{n}{%&#10;%  &lt;-&gt;cmbrbx10&#10;%}{}&#10;%% Part 2&#10;%\DeclareMathAlphabet{\mathsfbr}{OT1}{cmbr}{m}{n}%for math sans serif bright (cmbr)&#10;%\SetMathAlphabet{\mathsfbr}{bold}{OT1}{cmbr}{b}{n}%for math sans serif bright (cmbr)&#10;%\DeclareRobustCommand{\msf}[1]{%&#10;%  \ifcat\noexpand#1\relax\msfgreek{#1}\else\mathsfbr{#1}\fi%for math sans serif bright (cmbr)&#10;%}&#10;%% =========================&#10;&#10;\makeatletter&#10;\newcommand{\msfgreek}[1]{\csname s\expandafter\@gobble\string#1\endcsname}&#10;\makeatother&#10;&#10;% Sans serif greek&#10;\DeclareFontEncoding{LGR}{}{} % or load \usepackage{textgreek}&#10;\DeclareSymbolFont{sfgreek}{LGR}{cmss}{m}{n}&#10;\SetSymbolFont{sfgreek}{bold}{LGR}{cmss}{bx}{n}&#10;\DeclareMathSymbol{\salpha}{\mathord}{sfgreek}{`a}&#10;\DeclareMathSymbol{\sbeta}{\mathord}{sfgreek}{`b}&#10;\DeclareMathSymbol{\sgamma}{\mathord}{sfgreek}{`g}&#10;\DeclareMathSymbol{\sdelta}{\mathord}{sfgreek}{`d}&#10;\DeclareMathSymbol{\sepsilon}{\mathord}{sfgreek}{`e}&#10;\DeclareMathSymbol{\szeta}{\mathord}{sfgreek}{`z}&#10;\DeclareMathSymbol{\seta}{\mathord}{sfgreek}{`h}&#10;\DeclareMathSymbol{\stheta}{\mathord}{sfgreek}{`j}&#10;\DeclareMathSymbol{\siota}{\mathord}{sfgreek}{`i}&#10;\DeclareMathSymbol{\skappa}{\mathord}{sfgreek}{`k}&#10;\DeclareMathSymbol{\slambda}{\mathord}{sfgreek}{`l}&#10;\DeclareMathSymbol{\smu}{\mathord}{sfgreek}{`m}&#10;\DeclareMathSymbol{\snu}{\mathord}{sfgreek}{`n}&#10;\DeclareMathSymbol{\sxi}{\mathord}{sfgreek}{`x}&#10;\DeclareMathSymbol{\somicron}{\mathord}{sfgreek}{`o}&#10;\DeclareMathSymbol{\spi}{\mathord}{sfgreek}{`p}&#10;\DeclareMathSymbol{\srho}{\mathord}{sfgreek}{`r}&#10;\DeclareMathSymbol{\ssigma}{\mathord}{sfgreek}{`s}&#10;\DeclareMathSymbol{\stau}{\mathord}{sfgreek}{`t}&#10;\DeclareMathSymbol{\supsilon}{\mathord}{sfgreek}{`u}&#10;\DeclareMathSymbol{\sphi}{\mathord}{sfgreek}{`f}&#10;\DeclareMathSymbol{\schi}{\mathord}{sfgreek}{`q}&#10;\DeclareMathSymbol{\spsi}{\mathord}{sfgreek}{`y}&#10;\DeclareMathSymbol{\somega}{\mathord}{sfgreek}{`w}&#10;\let\svarepsilon\sepsilon&#10;\let\svartheta\stheta&#10;\let\svarpi\spi&#10;\let\svarrho\srho&#10;\DeclareMathSymbol{\svarsigma}{\mathord}{sfgreek}{`c}&#10;\let\svarphi\sphi&#10;\DeclareMathSymbol{\sGamma}{\mathalpha}{sfgreek}{`G}&#10;\DeclareMathSymbol{\sDelta}{\mathalpha}{sfgreek}{`D}&#10;\DeclareMathSymbol{\sTheta}{\mathalpha}{sfgreek}{`J}&#10;\DeclareMathSymbol{\sLambda}{\mathalpha}{sfgreek}{`L}&#10;\DeclareMathSymbol{\sXi}{\mathalpha}{sfgreek}{`X}&#10;\DeclareMathSymbol{\sPi}{\mathalpha}{sfgreek}{`P}&#10;\DeclareMathSymbol{\sSigma}{\mathalpha}{sfgreek}{`S}&#10;\DeclareMathSymbol{\sUpsilon}{\mathalpha}{sfgreek}{`U}&#10;\DeclareMathSymbol{\sPhi}{\mathalpha}{sfgreek}{`F}&#10;\DeclareMathSymbol{\sPsi}{\mathalpha}{sfgreek}{`Y}&#10;\DeclareMathSymbol{\sOmega}{\mathalpha}{sfgreek}{`W}&#10;&#10;\DeclareRobustCommand{\mcal}[1]{%&#10;  \ifcat\noexpand#1\relax\mathnormal{#1}\else\cal{#1}\fi&#10;}&#10;\DeclareRobustCommand{\BM}[1]{%&#10;  \ifcat\noexpand#1\relax\bm{\boldUppercaseItalicGreek{#1}}\else\bm{#1}\fi&#10;}&#10;\makeatletter&#10;\newcommand{\boldUppercaseItalicGreek}[1]{\csname var\expandafter\@gobble\string#1\endcsname}&#10;\makeatother&#10;%-------------------------&#10;% Math symbol&#10;%-------------------------&#10;\newcommand{\rv}[1]{\MakeLowercase{\msf{#1}}}  &#10;\newcommand{\RV}[1]{\bm{\MakeLowercase{\msf{#1}}}}&#10;\newcommand{\RM}[1]{\bm{\MakeUppercase{\msf{#1}}}}&#10;\newcommand{\RS}[1]{\MakeUppercase{\msf{#1}}}&#10;&#10;\newcommand{\V}[1]{\bm{#1}}&#10;\newcommand{\M}[1]{\BM{#1}}&#10;\newcommand{\Set}[1]{\mcal{#1}}&#10;&#10;\usepackage{color}&#10;&#10;\pagestyle{empty}&#10;\begin{document}&#10;&#10;\begin{align*}&#10;\V\alpha_1, \V\alpha_2, \V\alpha_3 '&#10;\end{align*}&#10;&#10;\end{document}"/>
  <p:tag name="IGUANATEXSIZE" val="24"/>
  <p:tag name="IGUANATEXCURSOR" val="4596"/>
  <p:tag name="TRANSPARENCY" val="True"/>
  <p:tag name="FILENAME" val=""/>
  <p:tag name="INPUTTYPE" val="0"/>
  <p:tag name="LATEXENGINEID" val="0"/>
  <p:tag name="TEMPFOLDER" val="c:\temp\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76.5"/>
  <p:tag name="ORIGINALWIDTH" val="134.25"/>
  <p:tag name="OUTPUTDPI" val="1200"/>
  <p:tag name="LATEXADDIN" val="\documentclass{article}&#10;\usepackage{amsmath}&#10;&#10;\usepackage{bm}&#10;&#10;&#10;%% =========== Euler ==========&#10;%\DeclareMathAlphabet{\matheur}{U}{eur}{m}{n}&#10;%\SetMathAlphabet{\matheur}{bold}{U}{eur}{b}{n}&#10;%\DeclareRobustCommand{\msf}[1]{%&#10;%  \ifcat\noexpand#1\relax\msfgreek{#1}\else\matheur{#1}\fi%for math sans serif (Euler)&#10;%}&#10;%% =========================&#10;%&#10;%% ==== Computer Modern Sans Serif ====&#10;\DeclareMathAlphabet{\mathsfbr}{OT1}{cmss}{m}{n}%for math sans serif (cmss)&#10;\SetMathAlphabet{\mathsfbr}{bold}{OT1}{cmss}{bx}{n}%for math sans serif (cmss)&#10;\DeclareRobustCommand{\msf}[1]{%&#10;  \ifcat\noexpand#1\relax\msfgreek{#1}\else\mathsfbr{#1}\fi%for math sans serif (cmss)&#10;}&#10;%% =========================&#10;&#10;% ==== Computer Modern Bright ====&#10;%% Part 1: This is necessary to fix a bug in the .fd file of the font!!!&#10;%\DeclareFontFamily{OT1}{cmbr}{\hyphenchar\font45 }&#10;%\DeclareFontShape{OT1}{cmbr}{m}{n}{%&#10;%  &lt;-9&gt;cmbr8&#10;%  &lt;9-10&gt;cmbr9&#10;%  &lt;10-17&gt;cmbr10&#10;%  &lt;17-&gt;cmbr17&#10;%}{}&#10;%\DeclareFontShape{OT1}{cmbr}{m}{sl}{%&#10;%  &lt;-9&gt;cmbrsl8&#10;%  &lt;9-10&gt;cmbrsl9&#10;%  &lt;10-17&gt;cmbrsl10&#10;%  &lt;17-&gt;cmbrsl17&#10;%}{}&#10;%\DeclareFontShape{OT1}{cmbr}{m}{it}{%&#10;%  &lt;-&gt;ssub*cmbr/m/sl&#10;%}{}&#10;%\DeclareFontShape{OT1}{cmbr}{b}{n}{%&#10;%  &lt;-&gt;ssub*cmbr/bx/n&#10;%}{}&#10;%\DeclareFontShape{OT1}{cmbr}{bx}{n}{%&#10;%  &lt;-&gt;cmbrbx10&#10;%}{}&#10;%% Part 2&#10;%\DeclareMathAlphabet{\mathsfbr}{OT1}{cmbr}{m}{n}%for math sans serif bright (cmbr)&#10;%\SetMathAlphabet{\mathsfbr}{bold}{OT1}{cmbr}{b}{n}%for math sans serif bright (cmbr)&#10;%\DeclareRobustCommand{\msf}[1]{%&#10;%  \ifcat\noexpand#1\relax\msfgreek{#1}\else\mathsfbr{#1}\fi%for math sans serif bright (cmbr)&#10;%}&#10;%% =========================&#10;&#10;\makeatletter&#10;\newcommand{\msfgreek}[1]{\csname s\expandafter\@gobble\string#1\endcsname}&#10;\makeatother&#10;&#10;% Sans serif greek&#10;\DeclareFontEncoding{LGR}{}{} % or load \usepackage{textgreek}&#10;\DeclareSymbolFont{sfgreek}{LGR}{cmss}{m}{n}&#10;\SetSymbolFont{sfgreek}{bold}{LGR}{cmss}{bx}{n}&#10;\DeclareMathSymbol{\salpha}{\mathord}{sfgreek}{`a}&#10;\DeclareMathSymbol{\sbeta}{\mathord}{sfgreek}{`b}&#10;\DeclareMathSymbol{\sgamma}{\mathord}{sfgreek}{`g}&#10;\DeclareMathSymbol{\sdelta}{\mathord}{sfgreek}{`d}&#10;\DeclareMathSymbol{\sepsilon}{\mathord}{sfgreek}{`e}&#10;\DeclareMathSymbol{\szeta}{\mathord}{sfgreek}{`z}&#10;\DeclareMathSymbol{\seta}{\mathord}{sfgreek}{`h}&#10;\DeclareMathSymbol{\stheta}{\mathord}{sfgreek}{`j}&#10;\DeclareMathSymbol{\siota}{\mathord}{sfgreek}{`i}&#10;\DeclareMathSymbol{\skappa}{\mathord}{sfgreek}{`k}&#10;\DeclareMathSymbol{\slambda}{\mathord}{sfgreek}{`l}&#10;\DeclareMathSymbol{\smu}{\mathord}{sfgreek}{`m}&#10;\DeclareMathSymbol{\snu}{\mathord}{sfgreek}{`n}&#10;\DeclareMathSymbol{\sxi}{\mathord}{sfgreek}{`x}&#10;\DeclareMathSymbol{\somicron}{\mathord}{sfgreek}{`o}&#10;\DeclareMathSymbol{\spi}{\mathord}{sfgreek}{`p}&#10;\DeclareMathSymbol{\srho}{\mathord}{sfgreek}{`r}&#10;\DeclareMathSymbol{\ssigma}{\mathord}{sfgreek}{`s}&#10;\DeclareMathSymbol{\stau}{\mathord}{sfgreek}{`t}&#10;\DeclareMathSymbol{\supsilon}{\mathord}{sfgreek}{`u}&#10;\DeclareMathSymbol{\sphi}{\mathord}{sfgreek}{`f}&#10;\DeclareMathSymbol{\schi}{\mathord}{sfgreek}{`q}&#10;\DeclareMathSymbol{\spsi}{\mathord}{sfgreek}{`y}&#10;\DeclareMathSymbol{\somega}{\mathord}{sfgreek}{`w}&#10;\let\svarepsilon\sepsilon&#10;\let\svartheta\stheta&#10;\let\svarpi\spi&#10;\let\svarrho\srho&#10;\DeclareMathSymbol{\svarsigma}{\mathord}{sfgreek}{`c}&#10;\let\svarphi\sphi&#10;\DeclareMathSymbol{\sGamma}{\mathalpha}{sfgreek}{`G}&#10;\DeclareMathSymbol{\sDelta}{\mathalpha}{sfgreek}{`D}&#10;\DeclareMathSymbol{\sTheta}{\mathalpha}{sfgreek}{`J}&#10;\DeclareMathSymbol{\sLambda}{\mathalpha}{sfgreek}{`L}&#10;\DeclareMathSymbol{\sXi}{\mathalpha}{sfgreek}{`X}&#10;\DeclareMathSymbol{\sPi}{\mathalpha}{sfgreek}{`P}&#10;\DeclareMathSymbol{\sSigma}{\mathalpha}{sfgreek}{`S}&#10;\DeclareMathSymbol{\sUpsilon}{\mathalpha}{sfgreek}{`U}&#10;\DeclareMathSymbol{\sPhi}{\mathalpha}{sfgreek}{`F}&#10;\DeclareMathSymbol{\sPsi}{\mathalpha}{sfgreek}{`Y}&#10;\DeclareMathSymbol{\sOmega}{\mathalpha}{sfgreek}{`W}&#10;&#10;\DeclareRobustCommand{\mcal}[1]{%&#10;  \ifcat\noexpand#1\relax\mathnormal{#1}\else\cal{#1}\fi&#10;}&#10;\DeclareRobustCommand{\BM}[1]{%&#10;  \ifcat\noexpand#1\relax\bm{\boldUppercaseItalicGreek{#1}}\else\bm{#1}\fi&#10;}&#10;\makeatletter&#10;\newcommand{\boldUppercaseItalicGreek}[1]{\csname var\expandafter\@gobble\string#1\endcsname}&#10;\makeatother&#10;%-------------------------&#10;% Math symbol&#10;%-------------------------&#10;\newcommand{\rv}[1]{\MakeLowercase{\msf{#1}}}  &#10;\newcommand{\RV}[1]{\bm{\MakeLowercase{\msf{#1}}}}&#10;\newcommand{\RM}[1]{\bm{\MakeUppercase{\msf{#1}}}}&#10;\newcommand{\RS}[1]{\MakeUppercase{\msf{#1}}}&#10;&#10;\newcommand{\V}[1]{\bm{#1}}&#10;\newcommand{\M}[1]{\BM{#1}}&#10;\newcommand{\Set}[1]{\mcal{#1}}&#10;&#10;\usepackage{color}&#10;&#10;\pagestyle{empty}&#10;\begin{document}&#10;&#10;\begin{align*}&#10;\V\alpha_3&#10;\end{align*}&#10;&#10;\end{document}"/>
  <p:tag name="IGUANATEXSIZE" val="24"/>
  <p:tag name="IGUANATEXCURSOR" val="4570"/>
  <p:tag name="TRANSPARENCY" val="True"/>
  <p:tag name="FILENAME" val=""/>
  <p:tag name="INPUTTYPE" val="0"/>
  <p:tag name="LATEXENGINEID" val="0"/>
  <p:tag name="TEMPFOLDER" val="c:\temp\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53.5"/>
  <p:tag name="ORIGINALWIDTH" val="2735.25"/>
  <p:tag name="OUTPUTDPI" val="1200"/>
  <p:tag name="LATEXADDIN" val="\documentclass{article}&#10;\usepackage{amsmath}&#10;&#10;\usepackage{bm}&#10;&#10;&#10;&#10;\newcommand{\rv}[1]{\MakeLowercase{\msf{#1}}}  &#10;\newcommand{\RV}[1]{\bm{\MakeLowercase{\msf{#1}}}}&#10;\newcommand{\RM}[1]{\bm{\MakeUppercase{\msf{#1}}}}&#10;\newcommand{\RS}[1]{\MakeUppercase{\msf{#1}}}&#10;&#10;\newcommand{\V}[1]{\bm{#1}}&#10;\newcommand{\M}[1]{\BM{#1}}&#10;\newcommand{\Set}[1]{\mcal{#1}}&#10;&#10;\usepackage{color}&#10;&#10;\pagestyle{empty}&#10;\begin{document}&#10;&#10;\begin{align*}&#10;\V\alpha_3 = \frac{3}{2}\V\alpha_1 + \frac{1}{2}\V\alpha_2 + \frac{1}{2} a\V{k} = \frac{1}{2}(\V\alpha_1 + \V\alpha_2 + \V\alpha_3 ')+\V\alpha_1 &#10;\end{align*}&#10;&#10;\end{document}"/>
  <p:tag name="IGUANATEXSIZE" val="24"/>
  <p:tag name="IGUANATEXCURSOR" val="567"/>
  <p:tag name="TRANSPARENCY" val="True"/>
  <p:tag name="FILENAME" val=""/>
  <p:tag name="INPUTTYPE" val="0"/>
  <p:tag name="LATEXENGINEID" val="0"/>
  <p:tag name="TEMPFOLDER" val="c:\temp\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454.5"/>
  <p:tag name="ORIGINALWIDTH" val="1414.5"/>
  <p:tag name="OUTPUTDPI" val="1200"/>
  <p:tag name="LATEXADDIN" val="\documentclass{article}&#10;\usepackage{amsmath}&#10;&#10;\usepackage{bm}&#10;&#10;&#10;&#10;\newcommand{\rv}[1]{\MakeLowercase{\msf{#1}}}  &#10;\newcommand{\RV}[1]{\bm{\MakeLowercase{\msf{#1}}}}&#10;\newcommand{\RM}[1]{\bm{\MakeUppercase{\msf{#1}}}}&#10;\newcommand{\RS}[1]{\MakeUppercase{\msf{#1}}}&#10;&#10;\newcommand{\V}[1]{\bm{#1}}&#10;\newcommand{\M}[1]{\BM{#1}}&#10;\newcommand{\Set}[1]{\mcal{#1}}&#10;&#10;\usepackage{color}&#10;&#10;\pagestyle{empty}&#10;\begin{document}&#10;&#10;\begin{align*}&#10;\left|\begin{array}{cccc} -1 &amp; 1/2 &amp; 1/2 \\ 1/2 &amp; 1/2 &amp; 0\\ 1/2 &amp; 0 &amp; 1/2\end{array}\right|=-0.5 &#10;\end{align*}&#10;&#10;\end{document}"/>
  <p:tag name="IGUANATEXSIZE" val="24"/>
  <p:tag name="IGUANATEXCURSOR" val="518"/>
  <p:tag name="TRANSPARENCY" val="True"/>
  <p:tag name="FILENAME" val=""/>
  <p:tag name="INPUTTYPE" val="0"/>
  <p:tag name="LATEXENGINEID" val="0"/>
  <p:tag name="TEMPFOLDER" val="c:\temp\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77.5"/>
  <p:tag name="ORIGINALWIDTH" val="1120.5"/>
  <p:tag name="OUTPUTDPI" val="1200"/>
  <p:tag name="LATEXADDIN" val="\documentclass{article}&#10;\usepackage{amsmath}&#10;&#10;\usepackage{bm}&#10;&#10;&#10;%% =========== Euler ==========&#10;%\DeclareMathAlphabet{\matheur}{U}{eur}{m}{n}&#10;%\SetMathAlphabet{\matheur}{bold}{U}{eur}{b}{n}&#10;%\DeclareRobustCommand{\msf}[1]{%&#10;%  \ifcat\noexpand#1\relax\msfgreek{#1}\else\matheur{#1}\fi%for math sans serif (Euler)&#10;%}&#10;%% =========================&#10;%&#10;%% ==== Computer Modern Sans Serif ====&#10;\DeclareMathAlphabet{\mathsfbr}{OT1}{cmss}{m}{n}%for math sans serif (cmss)&#10;\SetMathAlphabet{\mathsfbr}{bold}{OT1}{cmss}{bx}{n}%for math sans serif (cmss)&#10;\DeclareRobustCommand{\msf}[1]{%&#10;  \ifcat\noexpand#1\relax\msfgreek{#1}\else\mathsfbr{#1}\fi%for math sans serif (cmss)&#10;}&#10;%% =========================&#10;&#10;% ==== Computer Modern Bright ====&#10;%% Part 1: This is necessary to fix a bug in the .fd file of the font!!!&#10;%\DeclareFontFamily{OT1}{cmbr}{\hyphenchar\font45 }&#10;%\DeclareFontShape{OT1}{cmbr}{m}{n}{%&#10;%  &lt;-9&gt;cmbr8&#10;%  &lt;9-10&gt;cmbr9&#10;%  &lt;10-17&gt;cmbr10&#10;%  &lt;17-&gt;cmbr17&#10;%}{}&#10;%\DeclareFontShape{OT1}{cmbr}{m}{sl}{%&#10;%  &lt;-9&gt;cmbrsl8&#10;%  &lt;9-10&gt;cmbrsl9&#10;%  &lt;10-17&gt;cmbrsl10&#10;%  &lt;17-&gt;cmbrsl17&#10;%}{}&#10;%\DeclareFontShape{OT1}{cmbr}{m}{it}{%&#10;%  &lt;-&gt;ssub*cmbr/m/sl&#10;%}{}&#10;%\DeclareFontShape{OT1}{cmbr}{b}{n}{%&#10;%  &lt;-&gt;ssub*cmbr/bx/n&#10;%}{}&#10;%\DeclareFontShape{OT1}{cmbr}{bx}{n}{%&#10;%  &lt;-&gt;cmbrbx10&#10;%}{}&#10;%% Part 2&#10;%\DeclareMathAlphabet{\mathsfbr}{OT1}{cmbr}{m}{n}%for math sans serif bright (cmbr)&#10;%\SetMathAlphabet{\mathsfbr}{bold}{OT1}{cmbr}{b}{n}%for math sans serif bright (cmbr)&#10;%\DeclareRobustCommand{\msf}[1]{%&#10;%  \ifcat\noexpand#1\relax\msfgreek{#1}\else\mathsfbr{#1}\fi%for math sans serif bright (cmbr)&#10;%}&#10;%% =========================&#10;&#10;\makeatletter&#10;\newcommand{\msfgreek}[1]{\csname s\expandafter\@gobble\string#1\endcsname}&#10;\makeatother&#10;&#10;% Sans serif greek&#10;\DeclareFontEncoding{LGR}{}{} % or load \usepackage{textgreek}&#10;\DeclareSymbolFont{sfgreek}{LGR}{cmss}{m}{n}&#10;\SetSymbolFont{sfgreek}{bold}{LGR}{cmss}{bx}{n}&#10;\DeclareMathSymbol{\salpha}{\mathord}{sfgreek}{`a}&#10;\DeclareMathSymbol{\sbeta}{\mathord}{sfgreek}{`b}&#10;\DeclareMathSymbol{\sgamma}{\mathord}{sfgreek}{`g}&#10;\DeclareMathSymbol{\sdelta}{\mathord}{sfgreek}{`d}&#10;\DeclareMathSymbol{\sepsilon}{\mathord}{sfgreek}{`e}&#10;\DeclareMathSymbol{\szeta}{\mathord}{sfgreek}{`z}&#10;\DeclareMathSymbol{\seta}{\mathord}{sfgreek}{`h}&#10;\DeclareMathSymbol{\stheta}{\mathord}{sfgreek}{`j}&#10;\DeclareMathSymbol{\siota}{\mathord}{sfgreek}{`i}&#10;\DeclareMathSymbol{\skappa}{\mathord}{sfgreek}{`k}&#10;\DeclareMathSymbol{\slambda}{\mathord}{sfgreek}{`l}&#10;\DeclareMathSymbol{\smu}{\mathord}{sfgreek}{`m}&#10;\DeclareMathSymbol{\snu}{\mathord}{sfgreek}{`n}&#10;\DeclareMathSymbol{\sxi}{\mathord}{sfgreek}{`x}&#10;\DeclareMathSymbol{\somicron}{\mathord}{sfgreek}{`o}&#10;\DeclareMathSymbol{\spi}{\mathord}{sfgreek}{`p}&#10;\DeclareMathSymbol{\srho}{\mathord}{sfgreek}{`r}&#10;\DeclareMathSymbol{\ssigma}{\mathord}{sfgreek}{`s}&#10;\DeclareMathSymbol{\stau}{\mathord}{sfgreek}{`t}&#10;\DeclareMathSymbol{\supsilon}{\mathord}{sfgreek}{`u}&#10;\DeclareMathSymbol{\sphi}{\mathord}{sfgreek}{`f}&#10;\DeclareMathSymbol{\schi}{\mathord}{sfgreek}{`q}&#10;\DeclareMathSymbol{\spsi}{\mathord}{sfgreek}{`y}&#10;\DeclareMathSymbol{\somega}{\mathord}{sfgreek}{`w}&#10;\let\svarepsilon\sepsilon&#10;\let\svartheta\stheta&#10;\let\svarpi\spi&#10;\let\svarrho\srho&#10;\DeclareMathSymbol{\svarsigma}{\mathord}{sfgreek}{`c}&#10;\let\svarphi\sphi&#10;\DeclareMathSymbol{\sGamma}{\mathalpha}{sfgreek}{`G}&#10;\DeclareMathSymbol{\sDelta}{\mathalpha}{sfgreek}{`D}&#10;\DeclareMathSymbol{\sTheta}{\mathalpha}{sfgreek}{`J}&#10;\DeclareMathSymbol{\sLambda}{\mathalpha}{sfgreek}{`L}&#10;\DeclareMathSymbol{\sXi}{\mathalpha}{sfgreek}{`X}&#10;\DeclareMathSymbol{\sPi}{\mathalpha}{sfgreek}{`P}&#10;\DeclareMathSymbol{\sSigma}{\mathalpha}{sfgreek}{`S}&#10;\DeclareMathSymbol{\sUpsilon}{\mathalpha}{sfgreek}{`U}&#10;\DeclareMathSymbol{\sPhi}{\mathalpha}{sfgreek}{`F}&#10;\DeclareMathSymbol{\sPsi}{\mathalpha}{sfgreek}{`Y}&#10;\DeclareMathSymbol{\sOmega}{\mathalpha}{sfgreek}{`W}&#10;&#10;\DeclareRobustCommand{\mcal}[1]{%&#10;  \ifcat\noexpand#1\relax\mathnormal{#1}\else\cal{#1}\fi&#10;}&#10;\DeclareRobustCommand{\BM}[1]{%&#10;  \ifcat\noexpand#1\relax\bm{\boldUppercaseItalicGreek{#1}}\else\bm{#1}\fi&#10;}&#10;\makeatletter&#10;\newcommand{\boldUppercaseItalicGreek}[1]{\csname var\expandafter\@gobble\string#1\endcsname}&#10;\makeatother&#10;%-------------------------&#10;% Math symbol&#10;%-------------------------&#10;\newcommand{\rv}[1]{\MakeLowercase{\msf{#1}}}  &#10;\newcommand{\RV}[1]{\bm{\MakeLowercase{\msf{#1}}}}&#10;\newcommand{\RM}[1]{\bm{\MakeUppercase{\msf{#1}}}}&#10;\newcommand{\RS}[1]{\MakeUppercase{\msf{#1}}}&#10;&#10;\newcommand{\V}[1]{\bm{#1}}&#10;\newcommand{\M}[1]{\BM{#1}}&#10;\newcommand{\Set}[1]{\mcal{#1}}&#10;&#10;\usepackage{color}&#10;&#10;\pagestyle{empty}&#10;\begin{document}&#10;&#10;\begin{align*}&#10;d_{110}=\frac{\sqrt{2}}{4} a= 1.92\overset{\circ}{A}&#10;\end{align*}&#10;&#10;\end{document}"/>
  <p:tag name="IGUANATEXSIZE" val="24"/>
  <p:tag name="IGUANATEXCURSOR" val="4602"/>
  <p:tag name="TRANSPARENCY" val="True"/>
  <p:tag name="FILENAME" val=""/>
  <p:tag name="INPUTTYPE" val="0"/>
  <p:tag name="LATEXENGINEID" val="0"/>
  <p:tag name="TEMPFOLDER" val="c:\temp\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77.5"/>
  <p:tag name="ORIGINALWIDTH" val="1120.5"/>
  <p:tag name="OUTPUTDPI" val="1200"/>
  <p:tag name="LATEXADDIN" val="\documentclass{article}&#10;\usepackage{amsmath}&#10;&#10;\usepackage{bm}&#10;&#10;&#10;%% =========== Euler ==========&#10;%\DeclareMathAlphabet{\matheur}{U}{eur}{m}{n}&#10;%\SetMathAlphabet{\matheur}{bold}{U}{eur}{b}{n}&#10;%\DeclareRobustCommand{\msf}[1]{%&#10;%  \ifcat\noexpand#1\relax\msfgreek{#1}\else\matheur{#1}\fi%for math sans serif (Euler)&#10;%}&#10;%% =========================&#10;%&#10;%% ==== Computer Modern Sans Serif ====&#10;\DeclareMathAlphabet{\mathsfbr}{OT1}{cmss}{m}{n}%for math sans serif (cmss)&#10;\SetMathAlphabet{\mathsfbr}{bold}{OT1}{cmss}{bx}{n}%for math sans serif (cmss)&#10;\DeclareRobustCommand{\msf}[1]{%&#10;  \ifcat\noexpand#1\relax\msfgreek{#1}\else\mathsfbr{#1}\fi%for math sans serif (cmss)&#10;}&#10;%% =========================&#10;&#10;% ==== Computer Modern Bright ====&#10;%% Part 1: This is necessary to fix a bug in the .fd file of the font!!!&#10;%\DeclareFontFamily{OT1}{cmbr}{\hyphenchar\font45 }&#10;%\DeclareFontShape{OT1}{cmbr}{m}{n}{%&#10;%  &lt;-9&gt;cmbr8&#10;%  &lt;9-10&gt;cmbr9&#10;%  &lt;10-17&gt;cmbr10&#10;%  &lt;17-&gt;cmbr17&#10;%}{}&#10;%\DeclareFontShape{OT1}{cmbr}{m}{sl}{%&#10;%  &lt;-9&gt;cmbrsl8&#10;%  &lt;9-10&gt;cmbrsl9&#10;%  &lt;10-17&gt;cmbrsl10&#10;%  &lt;17-&gt;cmbrsl17&#10;%}{}&#10;%\DeclareFontShape{OT1}{cmbr}{m}{it}{%&#10;%  &lt;-&gt;ssub*cmbr/m/sl&#10;%}{}&#10;%\DeclareFontShape{OT1}{cmbr}{b}{n}{%&#10;%  &lt;-&gt;ssub*cmbr/bx/n&#10;%}{}&#10;%\DeclareFontShape{OT1}{cmbr}{bx}{n}{%&#10;%  &lt;-&gt;cmbrbx10&#10;%}{}&#10;%% Part 2&#10;%\DeclareMathAlphabet{\mathsfbr}{OT1}{cmbr}{m}{n}%for math sans serif bright (cmbr)&#10;%\SetMathAlphabet{\mathsfbr}{bold}{OT1}{cmbr}{b}{n}%for math sans serif bright (cmbr)&#10;%\DeclareRobustCommand{\msf}[1]{%&#10;%  \ifcat\noexpand#1\relax\msfgreek{#1}\else\mathsfbr{#1}\fi%for math sans serif bright (cmbr)&#10;%}&#10;%% =========================&#10;&#10;\makeatletter&#10;\newcommand{\msfgreek}[1]{\csname s\expandafter\@gobble\string#1\endcsname}&#10;\makeatother&#10;&#10;% Sans serif greek&#10;\DeclareFontEncoding{LGR}{}{} % or load \usepackage{textgreek}&#10;\DeclareSymbolFont{sfgreek}{LGR}{cmss}{m}{n}&#10;\SetSymbolFont{sfgreek}{bold}{LGR}{cmss}{bx}{n}&#10;\DeclareMathSymbol{\salpha}{\mathord}{sfgreek}{`a}&#10;\DeclareMathSymbol{\sbeta}{\mathord}{sfgreek}{`b}&#10;\DeclareMathSymbol{\sgamma}{\mathord}{sfgreek}{`g}&#10;\DeclareMathSymbol{\sdelta}{\mathord}{sfgreek}{`d}&#10;\DeclareMathSymbol{\sepsilon}{\mathord}{sfgreek}{`e}&#10;\DeclareMathSymbol{\szeta}{\mathord}{sfgreek}{`z}&#10;\DeclareMathSymbol{\seta}{\mathord}{sfgreek}{`h}&#10;\DeclareMathSymbol{\stheta}{\mathord}{sfgreek}{`j}&#10;\DeclareMathSymbol{\siota}{\mathord}{sfgreek}{`i}&#10;\DeclareMathSymbol{\skappa}{\mathord}{sfgreek}{`k}&#10;\DeclareMathSymbol{\slambda}{\mathord}{sfgreek}{`l}&#10;\DeclareMathSymbol{\smu}{\mathord}{sfgreek}{`m}&#10;\DeclareMathSymbol{\snu}{\mathord}{sfgreek}{`n}&#10;\DeclareMathSymbol{\sxi}{\mathord}{sfgreek}{`x}&#10;\DeclareMathSymbol{\somicron}{\mathord}{sfgreek}{`o}&#10;\DeclareMathSymbol{\spi}{\mathord}{sfgreek}{`p}&#10;\DeclareMathSymbol{\srho}{\mathord}{sfgreek}{`r}&#10;\DeclareMathSymbol{\ssigma}{\mathord}{sfgreek}{`s}&#10;\DeclareMathSymbol{\stau}{\mathord}{sfgreek}{`t}&#10;\DeclareMathSymbol{\supsilon}{\mathord}{sfgreek}{`u}&#10;\DeclareMathSymbol{\sphi}{\mathord}{sfgreek}{`f}&#10;\DeclareMathSymbol{\schi}{\mathord}{sfgreek}{`q}&#10;\DeclareMathSymbol{\spsi}{\mathord}{sfgreek}{`y}&#10;\DeclareMathSymbol{\somega}{\mathord}{sfgreek}{`w}&#10;\let\svarepsilon\sepsilon&#10;\let\svartheta\stheta&#10;\let\svarpi\spi&#10;\let\svarrho\srho&#10;\DeclareMathSymbol{\svarsigma}{\mathord}{sfgreek}{`c}&#10;\let\svarphi\sphi&#10;\DeclareMathSymbol{\sGamma}{\mathalpha}{sfgreek}{`G}&#10;\DeclareMathSymbol{\sDelta}{\mathalpha}{sfgreek}{`D}&#10;\DeclareMathSymbol{\sTheta}{\mathalpha}{sfgreek}{`J}&#10;\DeclareMathSymbol{\sLambda}{\mathalpha}{sfgreek}{`L}&#10;\DeclareMathSymbol{\sXi}{\mathalpha}{sfgreek}{`X}&#10;\DeclareMathSymbol{\sPi}{\mathalpha}{sfgreek}{`P}&#10;\DeclareMathSymbol{\sSigma}{\mathalpha}{sfgreek}{`S}&#10;\DeclareMathSymbol{\sUpsilon}{\mathalpha}{sfgreek}{`U}&#10;\DeclareMathSymbol{\sPhi}{\mathalpha}{sfgreek}{`F}&#10;\DeclareMathSymbol{\sPsi}{\mathalpha}{sfgreek}{`Y}&#10;\DeclareMathSymbol{\sOmega}{\mathalpha}{sfgreek}{`W}&#10;&#10;\DeclareRobustCommand{\mcal}[1]{%&#10;  \ifcat\noexpand#1\relax\mathnormal{#1}\else\cal{#1}\fi&#10;}&#10;\DeclareRobustCommand{\BM}[1]{%&#10;  \ifcat\noexpand#1\relax\bm{\boldUppercaseItalicGreek{#1}}\else\bm{#1}\fi&#10;}&#10;\makeatletter&#10;\newcommand{\boldUppercaseItalicGreek}[1]{\csname var\expandafter\@gobble\string#1\endcsname}&#10;\makeatother&#10;%-------------------------&#10;% Math symbol&#10;%-------------------------&#10;\newcommand{\rv}[1]{\MakeLowercase{\msf{#1}}}  &#10;\newcommand{\RV}[1]{\bm{\MakeLowercase{\msf{#1}}}}&#10;\newcommand{\RM}[1]{\bm{\MakeUppercase{\msf{#1}}}}&#10;\newcommand{\RS}[1]{\MakeUppercase{\msf{#1}}}&#10;&#10;\newcommand{\V}[1]{\bm{#1}}&#10;\newcommand{\M}[1]{\BM{#1}}&#10;\newcommand{\Set}[1]{\mcal{#1}}&#10;&#10;\usepackage{color}&#10;&#10;\pagestyle{empty}&#10;\begin{document}&#10;&#10;\begin{align*}&#10;d_{111}=\frac{\sqrt{3}}{4} a= 2.35\overset{\circ}{A}&#10;\end{align*}&#10;&#10;\end{document}"/>
  <p:tag name="IGUANATEXSIZE" val="24"/>
  <p:tag name="IGUANATEXCURSOR" val="4612"/>
  <p:tag name="TRANSPARENCY" val="True"/>
  <p:tag name="FILENAME" val=""/>
  <p:tag name="INPUTTYPE" val="0"/>
  <p:tag name="LATEXENGINEID" val="0"/>
  <p:tag name="TEMPFOLDER" val="c:\temp\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77.5"/>
  <p:tag name="ORIGINALWIDTH" val="1120.5"/>
  <p:tag name="OUTPUTDPI" val="1200"/>
  <p:tag name="LATEXADDIN" val="\documentclass{article}&#10;\usepackage{amsmath}&#10;&#10;\usepackage{bm}&#10;&#10;&#10;%% =========== Euler ==========&#10;%\DeclareMathAlphabet{\matheur}{U}{eur}{m}{n}&#10;%\SetMathAlphabet{\matheur}{bold}{U}{eur}{b}{n}&#10;%\DeclareRobustCommand{\msf}[1]{%&#10;%  \ifcat\noexpand#1\relax\msfgreek{#1}\else\matheur{#1}\fi%for math sans serif (Euler)&#10;%}&#10;%% =========================&#10;%&#10;%% ==== Computer Modern Sans Serif ====&#10;\DeclareMathAlphabet{\mathsfbr}{OT1}{cmss}{m}{n}%for math sans serif (cmss)&#10;\SetMathAlphabet{\mathsfbr}{bold}{OT1}{cmss}{bx}{n}%for math sans serif (cmss)&#10;\DeclareRobustCommand{\msf}[1]{%&#10;  \ifcat\noexpand#1\relax\msfgreek{#1}\else\mathsfbr{#1}\fi%for math sans serif (cmss)&#10;}&#10;%% =========================&#10;&#10;% ==== Computer Modern Bright ====&#10;%% Part 1: This is necessary to fix a bug in the .fd file of the font!!!&#10;%\DeclareFontFamily{OT1}{cmbr}{\hyphenchar\font45 }&#10;%\DeclareFontShape{OT1}{cmbr}{m}{n}{%&#10;%  &lt;-9&gt;cmbr8&#10;%  &lt;9-10&gt;cmbr9&#10;%  &lt;10-17&gt;cmbr10&#10;%  &lt;17-&gt;cmbr17&#10;%}{}&#10;%\DeclareFontShape{OT1}{cmbr}{m}{sl}{%&#10;%  &lt;-9&gt;cmbrsl8&#10;%  &lt;9-10&gt;cmbrsl9&#10;%  &lt;10-17&gt;cmbrsl10&#10;%  &lt;17-&gt;cmbrsl17&#10;%}{}&#10;%\DeclareFontShape{OT1}{cmbr}{m}{it}{%&#10;%  &lt;-&gt;ssub*cmbr/m/sl&#10;%}{}&#10;%\DeclareFontShape{OT1}{cmbr}{b}{n}{%&#10;%  &lt;-&gt;ssub*cmbr/bx/n&#10;%}{}&#10;%\DeclareFontShape{OT1}{cmbr}{bx}{n}{%&#10;%  &lt;-&gt;cmbrbx10&#10;%}{}&#10;%% Part 2&#10;%\DeclareMathAlphabet{\mathsfbr}{OT1}{cmbr}{m}{n}%for math sans serif bright (cmbr)&#10;%\SetMathAlphabet{\mathsfbr}{bold}{OT1}{cmbr}{b}{n}%for math sans serif bright (cmbr)&#10;%\DeclareRobustCommand{\msf}[1]{%&#10;%  \ifcat\noexpand#1\relax\msfgreek{#1}\else\mathsfbr{#1}\fi%for math sans serif bright (cmbr)&#10;%}&#10;%% =========================&#10;&#10;\makeatletter&#10;\newcommand{\msfgreek}[1]{\csname s\expandafter\@gobble\string#1\endcsname}&#10;\makeatother&#10;&#10;% Sans serif greek&#10;\DeclareFontEncoding{LGR}{}{} % or load \usepackage{textgreek}&#10;\DeclareSymbolFont{sfgreek}{LGR}{cmss}{m}{n}&#10;\SetSymbolFont{sfgreek}{bold}{LGR}{cmss}{bx}{n}&#10;\DeclareMathSymbol{\salpha}{\mathord}{sfgreek}{`a}&#10;\DeclareMathSymbol{\sbeta}{\mathord}{sfgreek}{`b}&#10;\DeclareMathSymbol{\sgamma}{\mathord}{sfgreek}{`g}&#10;\DeclareMathSymbol{\sdelta}{\mathord}{sfgreek}{`d}&#10;\DeclareMathSymbol{\sepsilon}{\mathord}{sfgreek}{`e}&#10;\DeclareMathSymbol{\szeta}{\mathord}{sfgreek}{`z}&#10;\DeclareMathSymbol{\seta}{\mathord}{sfgreek}{`h}&#10;\DeclareMathSymbol{\stheta}{\mathord}{sfgreek}{`j}&#10;\DeclareMathSymbol{\siota}{\mathord}{sfgreek}{`i}&#10;\DeclareMathSymbol{\skappa}{\mathord}{sfgreek}{`k}&#10;\DeclareMathSymbol{\slambda}{\mathord}{sfgreek}{`l}&#10;\DeclareMathSymbol{\smu}{\mathord}{sfgreek}{`m}&#10;\DeclareMathSymbol{\snu}{\mathord}{sfgreek}{`n}&#10;\DeclareMathSymbol{\sxi}{\mathord}{sfgreek}{`x}&#10;\DeclareMathSymbol{\somicron}{\mathord}{sfgreek}{`o}&#10;\DeclareMathSymbol{\spi}{\mathord}{sfgreek}{`p}&#10;\DeclareMathSymbol{\srho}{\mathord}{sfgreek}{`r}&#10;\DeclareMathSymbol{\ssigma}{\mathord}{sfgreek}{`s}&#10;\DeclareMathSymbol{\stau}{\mathord}{sfgreek}{`t}&#10;\DeclareMathSymbol{\supsilon}{\mathord}{sfgreek}{`u}&#10;\DeclareMathSymbol{\sphi}{\mathord}{sfgreek}{`f}&#10;\DeclareMathSymbol{\schi}{\mathord}{sfgreek}{`q}&#10;\DeclareMathSymbol{\spsi}{\mathord}{sfgreek}{`y}&#10;\DeclareMathSymbol{\somega}{\mathord}{sfgreek}{`w}&#10;\let\svarepsilon\sepsilon&#10;\let\svartheta\stheta&#10;\let\svarpi\spi&#10;\let\svarrho\srho&#10;\DeclareMathSymbol{\svarsigma}{\mathord}{sfgreek}{`c}&#10;\let\svarphi\sphi&#10;\DeclareMathSymbol{\sGamma}{\mathalpha}{sfgreek}{`G}&#10;\DeclareMathSymbol{\sDelta}{\mathalpha}{sfgreek}{`D}&#10;\DeclareMathSymbol{\sTheta}{\mathalpha}{sfgreek}{`J}&#10;\DeclareMathSymbol{\sLambda}{\mathalpha}{sfgreek}{`L}&#10;\DeclareMathSymbol{\sXi}{\mathalpha}{sfgreek}{`X}&#10;\DeclareMathSymbol{\sPi}{\mathalpha}{sfgreek}{`P}&#10;\DeclareMathSymbol{\sSigma}{\mathalpha}{sfgreek}{`S}&#10;\DeclareMathSymbol{\sUpsilon}{\mathalpha}{sfgreek}{`U}&#10;\DeclareMathSymbol{\sPhi}{\mathalpha}{sfgreek}{`F}&#10;\DeclareMathSymbol{\sPsi}{\mathalpha}{sfgreek}{`Y}&#10;\DeclareMathSymbol{\sOmega}{\mathalpha}{sfgreek}{`W}&#10;&#10;\DeclareRobustCommand{\mcal}[1]{%&#10;  \ifcat\noexpand#1\relax\mathnormal{#1}\else\cal{#1}\fi&#10;}&#10;\DeclareRobustCommand{\BM}[1]{%&#10;  \ifcat\noexpand#1\relax\bm{\boldUppercaseItalicGreek{#1}}\else\bm{#1}\fi&#10;}&#10;\makeatletter&#10;\newcommand{\boldUppercaseItalicGreek}[1]{\csname var\expandafter\@gobble\string#1\endcsname}&#10;\makeatother&#10;%-------------------------&#10;% Math symbol&#10;%-------------------------&#10;\newcommand{\rv}[1]{\MakeLowercase{\msf{#1}}}  &#10;\newcommand{\RV}[1]{\bm{\MakeLowercase{\msf{#1}}}}&#10;\newcommand{\RM}[1]{\bm{\MakeUppercase{\msf{#1}}}}&#10;\newcommand{\RS}[1]{\MakeUppercase{\msf{#1}}}&#10;&#10;\newcommand{\V}[1]{\bm{#1}}&#10;\newcommand{\M}[1]{\BM{#1}}&#10;\newcommand{\Set}[1]{\mcal{#1}}&#10;&#10;\usepackage{color}&#10;&#10;\pagestyle{empty}&#10;\begin{document}&#10;&#10;\begin{align*}&#10;d_{111}=\frac{\sqrt{3}}{12} a= 0.78\overset{\circ}{A}&#10;\end{align*}&#10;&#10;\end{document}"/>
  <p:tag name="IGUANATEXSIZE" val="24"/>
  <p:tag name="IGUANATEXCURSOR" val="4613"/>
  <p:tag name="TRANSPARENCY" val="True"/>
  <p:tag name="FILENAME" val=""/>
  <p:tag name="INPUTTYPE" val="0"/>
  <p:tag name="LATEXENGINEID" val="0"/>
  <p:tag name="TEMPFOLDER" val="c:\temp\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517.5"/>
  <p:tag name="ORIGINALWIDTH" val="227.25"/>
  <p:tag name="OUTPUTDPI" val="1200"/>
  <p:tag name="LATEXADDIN" val="\documentclass{article}&#10;\usepackage{amsmath}&#10;&#10;\usepackage{bm}&#10;&#10;&#10;&#10;\newcommand{\rv}[1]{\MakeLowercase{\msf{#1}}}  &#10;\newcommand{\RV}[1]{\bm{\MakeLowercase{\msf{#1}}}}&#10;\newcommand{\RM}[1]{\bm{\MakeUppercase{\msf{#1}}}}&#10;\newcommand{\RS}[1]{\MakeUppercase{\msf{#1}}}&#10;&#10;\newcommand{\V}[1]{\bm{#1}}&#10;\newcommand{\M}[1]{\BM{#1}}&#10;\newcommand{\Set}[1]{\mcal{#1}}&#10;&#10;\usepackage{color}&#10;&#10;\pagestyle{empty}&#10;\begin{document}&#10;&#10;\begin{align*}&#10;[1  \overline{1} 1]\\&#10;[1  \overline{1} 0]\\&#10;[0  1 1]&#10;\end{align*}&#10;&#10;\end{document}"/>
  <p:tag name="IGUANATEXSIZE" val="24"/>
  <p:tag name="IGUANATEXCURSOR" val="471"/>
  <p:tag name="TRANSPARENCY" val="True"/>
  <p:tag name="FILENAME" val=""/>
  <p:tag name="INPUTTYPE" val="0"/>
  <p:tag name="LATEXENGINEID" val="0"/>
  <p:tag name="TEMPFOLDER" val="c:\temp\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517.5"/>
  <p:tag name="ORIGINALWIDTH" val="259.5"/>
  <p:tag name="OUTPUTDPI" val="1200"/>
  <p:tag name="LATEXADDIN" val="\documentclass{article}&#10;\usepackage{amsmath}&#10;&#10;\usepackage{bm}&#10;&#10;&#10;&#10;\newcommand{\rv}[1]{\MakeLowercase{\msf{#1}}}  &#10;\newcommand{\RV}[1]{\bm{\MakeLowercase{\msf{#1}}}}&#10;\newcommand{\RM}[1]{\bm{\MakeUppercase{\msf{#1}}}}&#10;\newcommand{\RS}[1]{\MakeUppercase{\msf{#1}}}&#10;&#10;\newcommand{\V}[1]{\bm{#1}}&#10;\newcommand{\M}[1]{\BM{#1}}&#10;\newcommand{\Set}[1]{\mcal{#1}}&#10;&#10;\usepackage{color}&#10;&#10;\pagestyle{empty}&#10;\begin{document}&#10;&#10;\begin{align*}&#10;(1  \overline{1} 1)\\&#10;(2 01)\\&#10;(2\overline{1}  0)&#10;\end{align*}&#10;&#10;\end{document}"/>
  <p:tag name="IGUANATEXSIZE" val="24"/>
  <p:tag name="IGUANATEXCURSOR" val="452"/>
  <p:tag name="TRANSPARENCY" val="True"/>
  <p:tag name="FILENAME" val=""/>
  <p:tag name="INPUTTYPE" val="0"/>
  <p:tag name="LATEXENGINEID" val="0"/>
  <p:tag name="TEMPFOLDER" val="c:\temp\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449.25"/>
  <p:tag name="ORIGINALWIDTH" val="933"/>
  <p:tag name="OUTPUTDPI" val="1200"/>
  <p:tag name="LATEXADDIN" val="\documentclass{article}&#10;\usepackage{amsmath}&#10;&#10;\usepackage{bm}&#10;&#10;&#10;%% =========== Euler ==========&#10;%\DeclareMathAlphabet{\matheur}{U}{eur}{m}{n}&#10;%\SetMathAlphabet{\matheur}{bold}{U}{eur}{b}{n}&#10;%\DeclareRobustCommand{\msf}[1]{%&#10;%  \ifcat\noexpand#1\relax\msfgreek{#1}\else\matheur{#1}\fi%for math sans serif (Euler)&#10;%}&#10;%% =========================&#10;%&#10;%% ==== Computer Modern Sans Serif ====&#10;\DeclareMathAlphabet{\mathsfbr}{OT1}{cmss}{m}{n}%for math sans serif (cmss)&#10;\SetMathAlphabet{\mathsfbr}{bold}{OT1}{cmss}{bx}{n}%for math sans serif (cmss)&#10;\DeclareRobustCommand{\msf}[1]{%&#10;  \ifcat\noexpand#1\relax\msfgreek{#1}\else\mathsfbr{#1}\fi%for math sans serif (cmss)&#10;}&#10;%% =========================&#10;&#10;% ==== Computer Modern Bright ====&#10;%% Part 1: This is necessary to fix a bug in the .fd file of the font!!!&#10;%\DeclareFontFamily{OT1}{cmbr}{\hyphenchar\font45 }&#10;%\DeclareFontShape{OT1}{cmbr}{m}{n}{%&#10;%  &lt;-9&gt;cmbr8&#10;%  &lt;9-10&gt;cmbr9&#10;%  &lt;10-17&gt;cmbr10&#10;%  &lt;17-&gt;cmbr17&#10;%}{}&#10;%\DeclareFontShape{OT1}{cmbr}{m}{sl}{%&#10;%  &lt;-9&gt;cmbrsl8&#10;%  &lt;9-10&gt;cmbrsl9&#10;%  &lt;10-17&gt;cmbrsl10&#10;%  &lt;17-&gt;cmbrsl17&#10;%}{}&#10;%\DeclareFontShape{OT1}{cmbr}{m}{it}{%&#10;%  &lt;-&gt;ssub*cmbr/m/sl&#10;%}{}&#10;%\DeclareFontShape{OT1}{cmbr}{b}{n}{%&#10;%  &lt;-&gt;ssub*cmbr/bx/n&#10;%}{}&#10;%\DeclareFontShape{OT1}{cmbr}{bx}{n}{%&#10;%  &lt;-&gt;cmbrbx10&#10;%}{}&#10;%% Part 2&#10;%\DeclareMathAlphabet{\mathsfbr}{OT1}{cmbr}{m}{n}%for math sans serif bright (cmbr)&#10;%\SetMathAlphabet{\mathsfbr}{bold}{OT1}{cmbr}{b}{n}%for math sans serif bright (cmbr)&#10;%\DeclareRobustCommand{\msf}[1]{%&#10;%  \ifcat\noexpand#1\relax\msfgreek{#1}\else\mathsfbr{#1}\fi%for math sans serif bright (cmbr)&#10;%}&#10;%% =========================&#10;&#10;\makeatletter&#10;\newcommand{\msfgreek}[1]{\csname s\expandafter\@gobble\string#1\endcsname}&#10;\makeatother&#10;&#10;% Sans serif greek&#10;\DeclareFontEncoding{LGR}{}{} % or load \usepackage{textgreek}&#10;\DeclareSymbolFont{sfgreek}{LGR}{cmss}{m}{n}&#10;\SetSymbolFont{sfgreek}{bold}{LGR}{cmss}{bx}{n}&#10;\DeclareMathSymbol{\salpha}{\mathord}{sfgreek}{`a}&#10;\DeclareMathSymbol{\sbeta}{\mathord}{sfgreek}{`b}&#10;\DeclareMathSymbol{\sgamma}{\mathord}{sfgreek}{`g}&#10;\DeclareMathSymbol{\sdelta}{\mathord}{sfgreek}{`d}&#10;\DeclareMathSymbol{\sepsilon}{\mathord}{sfgreek}{`e}&#10;\DeclareMathSymbol{\szeta}{\mathord}{sfgreek}{`z}&#10;\DeclareMathSymbol{\seta}{\mathord}{sfgreek}{`h}&#10;\DeclareMathSymbol{\stheta}{\mathord}{sfgreek}{`j}&#10;\DeclareMathSymbol{\siota}{\mathord}{sfgreek}{`i}&#10;\DeclareMathSymbol{\skappa}{\mathord}{sfgreek}{`k}&#10;\DeclareMathSymbol{\slambda}{\mathord}{sfgreek}{`l}&#10;\DeclareMathSymbol{\smu}{\mathord}{sfgreek}{`m}&#10;\DeclareMathSymbol{\snu}{\mathord}{sfgreek}{`n}&#10;\DeclareMathSymbol{\sxi}{\mathord}{sfgreek}{`x}&#10;\DeclareMathSymbol{\somicron}{\mathord}{sfgreek}{`o}&#10;\DeclareMathSymbol{\spi}{\mathord}{sfgreek}{`p}&#10;\DeclareMathSymbol{\srho}{\mathord}{sfgreek}{`r}&#10;\DeclareMathSymbol{\ssigma}{\mathord}{sfgreek}{`s}&#10;\DeclareMathSymbol{\stau}{\mathord}{sfgreek}{`t}&#10;\DeclareMathSymbol{\supsilon}{\mathord}{sfgreek}{`u}&#10;\DeclareMathSymbol{\sphi}{\mathord}{sfgreek}{`f}&#10;\DeclareMathSymbol{\schi}{\mathord}{sfgreek}{`q}&#10;\DeclareMathSymbol{\spsi}{\mathord}{sfgreek}{`y}&#10;\DeclareMathSymbol{\somega}{\mathord}{sfgreek}{`w}&#10;\let\svarepsilon\sepsilon&#10;\let\svartheta\stheta&#10;\let\svarpi\spi&#10;\let\svarrho\srho&#10;\DeclareMathSymbol{\svarsigma}{\mathord}{sfgreek}{`c}&#10;\let\svarphi\sphi&#10;\DeclareMathSymbol{\sGamma}{\mathalpha}{sfgreek}{`G}&#10;\DeclareMathSymbol{\sDelta}{\mathalpha}{sfgreek}{`D}&#10;\DeclareMathSymbol{\sTheta}{\mathalpha}{sfgreek}{`J}&#10;\DeclareMathSymbol{\sLambda}{\mathalpha}{sfgreek}{`L}&#10;\DeclareMathSymbol{\sXi}{\mathalpha}{sfgreek}{`X}&#10;\DeclareMathSymbol{\sPi}{\mathalpha}{sfgreek}{`P}&#10;\DeclareMathSymbol{\sSigma}{\mathalpha}{sfgreek}{`S}&#10;\DeclareMathSymbol{\sUpsilon}{\mathalpha}{sfgreek}{`U}&#10;\DeclareMathSymbol{\sPhi}{\mathalpha}{sfgreek}{`F}&#10;\DeclareMathSymbol{\sPsi}{\mathalpha}{sfgreek}{`Y}&#10;\DeclareMathSymbol{\sOmega}{\mathalpha}{sfgreek}{`W}&#10;&#10;\DeclareRobustCommand{\mcal}[1]{%&#10;  \ifcat\noexpand#1\relax\mathnormal{#1}\else\cal{#1}\fi&#10;}&#10;\DeclareRobustCommand{\BM}[1]{%&#10;  \ifcat\noexpand#1\relax\bm{\boldUppercaseItalicGreek{#1}}\else\bm{#1}\fi&#10;}&#10;\makeatletter&#10;\newcommand{\boldUppercaseItalicGreek}[1]{\csname var\expandafter\@gobble\string#1\endcsname}&#10;\makeatother&#10;%-------------------------&#10;% Math symbol&#10;%-------------------------&#10;\newcommand{\rv}[1]{\MakeLowercase{\msf{#1}}}  &#10;\newcommand{\RV}[1]{\bm{\MakeLowercase{\msf{#1}}}}&#10;\newcommand{\RM}[1]{\bm{\MakeUppercase{\msf{#1}}}}&#10;\newcommand{\RS}[1]{\MakeUppercase{\msf{#1}}}&#10;&#10;\newcommand{\V}[1]{\bm{#1}}&#10;\newcommand{\M}[1]{\BM{#1}}&#10;\newcommand{\Set}[1]{\mcal{#1}}&#10;&#10;\usepackage{color}&#10;&#10;\pagestyle{empty}&#10;\begin{document}&#10;&#10;\begin{align*}&#10;\left\{&#10;\begin{array}{lll}&#10;\V\alpha_1 = \frac{a}{2}(\V{j} +\V{k})      \\&#10;\V\alpha_2 = \frac{a}{2} ({\V{i}-\V{j}} ) \\&#10;\V\alpha_3 = \frac{a}{2} ({\V{i}-\V{k}}  )  \\      &#10;\end{array} \right. &#10;\end{align*}&#10;&#10;\end{document}"/>
  <p:tag name="IGUANATEXSIZE" val="24"/>
  <p:tag name="IGUANATEXCURSOR" val="4692"/>
  <p:tag name="TRANSPARENCY" val="True"/>
  <p:tag name="FILENAME" val=""/>
  <p:tag name="INPUTTYPE" val="0"/>
  <p:tag name="LATEXENGINEID" val="0"/>
  <p:tag name="TEMPFOLDER" val="c:\temp\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454.5"/>
  <p:tag name="ORIGINALWIDTH" val="1574.25"/>
  <p:tag name="OUTPUTDPI" val="1200"/>
  <p:tag name="LATEXADDIN" val="\documentclass{article}&#10;\usepackage{amsmath}&#10;&#10;\usepackage{bm}&#10;&#10;&#10;&#10;\newcommand{\rv}[1]{\MakeLowercase{\msf{#1}}}  &#10;\newcommand{\RV}[1]{\bm{\MakeLowercase{\msf{#1}}}}&#10;\newcommand{\RM}[1]{\bm{\MakeUppercase{\msf{#1}}}}&#10;\newcommand{\RS}[1]{\MakeUppercase{\msf{#1}}}&#10;&#10;\newcommand{\V}[1]{\bm{#1}}&#10;\newcommand{\M}[1]{\BM{#1}}&#10;\newcommand{\Set}[1]{\mcal{#1}}&#10;&#10;\usepackage{color}&#10;&#10;\pagestyle{empty}&#10;\begin{document}&#10;&#10;\begin{align*}&#10;\left|\begin{array}{cccc} 0 &amp; 1/2 &amp; 1/2 \\ 1/2 &amp;-1/2 &amp; 0\\ 1/2 &amp; 0 &amp; -1/2\end{array}\right|=0.25 &#10;\end{align*}&#10;&#10;\end{document}"/>
  <p:tag name="IGUANATEXSIZE" val="24"/>
  <p:tag name="IGUANATEXCURSOR" val="517"/>
  <p:tag name="TRANSPARENCY" val="True"/>
  <p:tag name="FILENAME" val=""/>
  <p:tag name="INPUTTYPE" val="0"/>
  <p:tag name="LATEXENGINEID" val="0"/>
  <p:tag name="TEMPFOLDER" val="c:\temp\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4.5"/>
  <p:tag name="ORIGINALWIDTH" val="1746.75"/>
  <p:tag name="OUTPUTDPI" val="1200"/>
  <p:tag name="LATEXADDIN" val="\documentclass{article}&#10;\usepackage{amsmath}&#10;&#10;\usepackage{bm}&#10;&#10;&#10;%% =========== Euler ==========&#10;%\DeclareMathAlphabet{\matheur}{U}{eur}{m}{n}&#10;%\SetMathAlphabet{\matheur}{bold}{U}{eur}{b}{n}&#10;%\DeclareRobustCommand{\msf}[1]{%&#10;%  \ifcat\noexpand#1\relax\msfgreek{#1}\else\matheur{#1}\fi%for math sans serif (Euler)&#10;%}&#10;%% =========================&#10;%&#10;%% ==== Computer Modern Sans Serif ====&#10;\DeclareMathAlphabet{\mathsfbr}{OT1}{cmss}{m}{n}%for math sans serif (cmss)&#10;\SetMathAlphabet{\mathsfbr}{bold}{OT1}{cmss}{bx}{n}%for math sans serif (cmss)&#10;\DeclareRobustCommand{\msf}[1]{%&#10;  \ifcat\noexpand#1\relax\msfgreek{#1}\else\mathsfbr{#1}\fi%for math sans serif (cmss)&#10;}&#10;%% =========================&#10;&#10;% ==== Computer Modern Bright ====&#10;%% Part 1: This is necessary to fix a bug in the .fd file of the font!!!&#10;%\DeclareFontFamily{OT1}{cmbr}{\hyphenchar\font45 }&#10;%\DeclareFontShape{OT1}{cmbr}{m}{n}{%&#10;%  &lt;-9&gt;cmbr8&#10;%  &lt;9-10&gt;cmbr9&#10;%  &lt;10-17&gt;cmbr10&#10;%  &lt;17-&gt;cmbr17&#10;%}{}&#10;%\DeclareFontShape{OT1}{cmbr}{m}{sl}{%&#10;%  &lt;-9&gt;cmbrsl8&#10;%  &lt;9-10&gt;cmbrsl9&#10;%  &lt;10-17&gt;cmbrsl10&#10;%  &lt;17-&gt;cmbrsl17&#10;%}{}&#10;%\DeclareFontShape{OT1}{cmbr}{m}{it}{%&#10;%  &lt;-&gt;ssub*cmbr/m/sl&#10;%}{}&#10;%\DeclareFontShape{OT1}{cmbr}{b}{n}{%&#10;%  &lt;-&gt;ssub*cmbr/bx/n&#10;%}{}&#10;%\DeclareFontShape{OT1}{cmbr}{bx}{n}{%&#10;%  &lt;-&gt;cmbrbx10&#10;%}{}&#10;%% Part 2&#10;%\DeclareMathAlphabet{\mathsfbr}{OT1}{cmbr}{m}{n}%for math sans serif bright (cmbr)&#10;%\SetMathAlphabet{\mathsfbr}{bold}{OT1}{cmbr}{b}{n}%for math sans serif bright (cmbr)&#10;%\DeclareRobustCommand{\msf}[1]{%&#10;%  \ifcat\noexpand#1\relax\msfgreek{#1}\else\mathsfbr{#1}\fi%for math sans serif bright (cmbr)&#10;%}&#10;%% =========================&#10;&#10;\makeatletter&#10;\newcommand{\msfgreek}[1]{\csname s\expandafter\@gobble\string#1\endcsname}&#10;\makeatother&#10;&#10;% Sans serif greek&#10;\DeclareFontEncoding{LGR}{}{} % or load \usepackage{textgreek}&#10;\DeclareSymbolFont{sfgreek}{LGR}{cmss}{m}{n}&#10;\SetSymbolFont{sfgreek}{bold}{LGR}{cmss}{bx}{n}&#10;\DeclareMathSymbol{\salpha}{\mathord}{sfgreek}{`a}&#10;\DeclareMathSymbol{\sbeta}{\mathord}{sfgreek}{`b}&#10;\DeclareMathSymbol{\sgamma}{\mathord}{sfgreek}{`g}&#10;\DeclareMathSymbol{\sdelta}{\mathord}{sfgreek}{`d}&#10;\DeclareMathSymbol{\sepsilon}{\mathord}{sfgreek}{`e}&#10;\DeclareMathSymbol{\szeta}{\mathord}{sfgreek}{`z}&#10;\DeclareMathSymbol{\seta}{\mathord}{sfgreek}{`h}&#10;\DeclareMathSymbol{\stheta}{\mathord}{sfgreek}{`j}&#10;\DeclareMathSymbol{\siota}{\mathord}{sfgreek}{`i}&#10;\DeclareMathSymbol{\skappa}{\mathord}{sfgreek}{`k}&#10;\DeclareMathSymbol{\slambda}{\mathord}{sfgreek}{`l}&#10;\DeclareMathSymbol{\smu}{\mathord}{sfgreek}{`m}&#10;\DeclareMathSymbol{\snu}{\mathord}{sfgreek}{`n}&#10;\DeclareMathSymbol{\sxi}{\mathord}{sfgreek}{`x}&#10;\DeclareMathSymbol{\somicron}{\mathord}{sfgreek}{`o}&#10;\DeclareMathSymbol{\spi}{\mathord}{sfgreek}{`p}&#10;\DeclareMathSymbol{\srho}{\mathord}{sfgreek}{`r}&#10;\DeclareMathSymbol{\ssigma}{\mathord}{sfgreek}{`s}&#10;\DeclareMathSymbol{\stau}{\mathord}{sfgreek}{`t}&#10;\DeclareMathSymbol{\supsilon}{\mathord}{sfgreek}{`u}&#10;\DeclareMathSymbol{\sphi}{\mathord}{sfgreek}{`f}&#10;\DeclareMathSymbol{\schi}{\mathord}{sfgreek}{`q}&#10;\DeclareMathSymbol{\spsi}{\mathord}{sfgreek}{`y}&#10;\DeclareMathSymbol{\somega}{\mathord}{sfgreek}{`w}&#10;\let\svarepsilon\sepsilon&#10;\let\svartheta\stheta&#10;\let\svarpi\spi&#10;\let\svarrho\srho&#10;\DeclareMathSymbol{\svarsigma}{\mathord}{sfgreek}{`c}&#10;\let\svarphi\sphi&#10;\DeclareMathSymbol{\sGamma}{\mathalpha}{sfgreek}{`G}&#10;\DeclareMathSymbol{\sDelta}{\mathalpha}{sfgreek}{`D}&#10;\DeclareMathSymbol{\sTheta}{\mathalpha}{sfgreek}{`J}&#10;\DeclareMathSymbol{\sLambda}{\mathalpha}{sfgreek}{`L}&#10;\DeclareMathSymbol{\sXi}{\mathalpha}{sfgreek}{`X}&#10;\DeclareMathSymbol{\sPi}{\mathalpha}{sfgreek}{`P}&#10;\DeclareMathSymbol{\sSigma}{\mathalpha}{sfgreek}{`S}&#10;\DeclareMathSymbol{\sUpsilon}{\mathalpha}{sfgreek}{`U}&#10;\DeclareMathSymbol{\sPhi}{\mathalpha}{sfgreek}{`F}&#10;\DeclareMathSymbol{\sPsi}{\mathalpha}{sfgreek}{`Y}&#10;\DeclareMathSymbol{\sOmega}{\mathalpha}{sfgreek}{`W}&#10;&#10;\DeclareRobustCommand{\mcal}[1]{%&#10;  \ifcat\noexpand#1\relax\mathnormal{#1}\else\cal{#1}\fi&#10;}&#10;\DeclareRobustCommand{\BM}[1]{%&#10;  \ifcat\noexpand#1\relax\bm{\boldUppercaseItalicGreek{#1}}\else\bm{#1}\fi&#10;}&#10;\makeatletter&#10;\newcommand{\boldUppercaseItalicGreek}[1]{\csname var\expandafter\@gobble\string#1\endcsname}&#10;\makeatother&#10;%-------------------------&#10;% Math symbol&#10;%-------------------------&#10;\newcommand{\rv}[1]{\MakeLowercase{\msf{#1}}}  &#10;\newcommand{\RV}[1]{\bm{\MakeLowercase{\msf{#1}}}}&#10;\newcommand{\RM}[1]{\bm{\MakeUppercase{\msf{#1}}}}&#10;\newcommand{\RS}[1]{\MakeUppercase{\msf{#1}}}&#10;&#10;\newcommand{\V}[1]{\bm{#1}}&#10;\newcommand{\M}[1]{\BM{#1}}&#10;\newcommand{\Set}[1]{\mcal{#1}}&#10;&#10;\usepackage{color}&#10;&#10;\pagestyle{empty}&#10;\begin{document}&#10;&#10;\begin{align*}&#10;\V{b} = 3\V{j}, \V{c} = 1.5(\V{i}+\V{j}+\V{k}), \V{i}, \V{j}, \V{k}&#10;\end{align*}&#10;&#10;\end{document}"/>
  <p:tag name="IGUANATEXSIZE" val="24"/>
  <p:tag name="IGUANATEXCURSOR" val="4627"/>
  <p:tag name="TRANSPARENCY" val="True"/>
  <p:tag name="FILENAME" val=""/>
  <p:tag name="INPUTTYPE" val="0"/>
  <p:tag name="LATEXENGINEID" val="0"/>
  <p:tag name="TEMPFOLDER" val="c:\temp\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10.25"/>
  <p:tag name="ORIGINALWIDTH" val="378"/>
  <p:tag name="OUTPUTDPI" val="1200"/>
  <p:tag name="LATEXADDIN" val="\documentclass{article}&#10;\usepackage{amsmath}&#10;&#10;\usepackage{bm}&#10;&#10;&#10;%% =========== Euler ==========&#10;%\DeclareMathAlphabet{\matheur}{U}{eur}{m}{n}&#10;%\SetMathAlphabet{\matheur}{bold}{U}{eur}{b}{n}&#10;%\DeclareRobustCommand{\msf}[1]{%&#10;%  \ifcat\noexpand#1\relax\msfgreek{#1}\else\matheur{#1}\fi%for math sans serif (Euler)&#10;%}&#10;%% =========================&#10;%&#10;%% ==== Computer Modern Sans Serif ====&#10;\DeclareMathAlphabet{\mathsfbr}{OT1}{cmss}{m}{n}%for math sans serif (cmss)&#10;\SetMathAlphabet{\mathsfbr}{bold}{OT1}{cmss}{bx}{n}%for math sans serif (cmss)&#10;\DeclareRobustCommand{\msf}[1]{%&#10;  \ifcat\noexpand#1\relax\msfgreek{#1}\else\mathsfbr{#1}\fi%for math sans serif (cmss)&#10;}&#10;%% =========================&#10;&#10;% ==== Computer Modern Bright ====&#10;%% Part 1: This is necessary to fix a bug in the .fd file of the font!!!&#10;%\DeclareFontFamily{OT1}{cmbr}{\hyphenchar\font45 }&#10;%\DeclareFontShape{OT1}{cmbr}{m}{n}{%&#10;%  &lt;-9&gt;cmbr8&#10;%  &lt;9-10&gt;cmbr9&#10;%  &lt;10-17&gt;cmbr10&#10;%  &lt;17-&gt;cmbr17&#10;%}{}&#10;%\DeclareFontShape{OT1}{cmbr}{m}{sl}{%&#10;%  &lt;-9&gt;cmbrsl8&#10;%  &lt;9-10&gt;cmbrsl9&#10;%  &lt;10-17&gt;cmbrsl10&#10;%  &lt;17-&gt;cmbrsl17&#10;%}{}&#10;%\DeclareFontShape{OT1}{cmbr}{m}{it}{%&#10;%  &lt;-&gt;ssub*cmbr/m/sl&#10;%}{}&#10;%\DeclareFontShape{OT1}{cmbr}{b}{n}{%&#10;%  &lt;-&gt;ssub*cmbr/bx/n&#10;%}{}&#10;%\DeclareFontShape{OT1}{cmbr}{bx}{n}{%&#10;%  &lt;-&gt;cmbrbx10&#10;%}{}&#10;%% Part 2&#10;%\DeclareMathAlphabet{\mathsfbr}{OT1}{cmbr}{m}{n}%for math sans serif bright (cmbr)&#10;%\SetMathAlphabet{\mathsfbr}{bold}{OT1}{cmbr}{b}{n}%for math sans serif bright (cmbr)&#10;%\DeclareRobustCommand{\msf}[1]{%&#10;%  \ifcat\noexpand#1\relax\msfgreek{#1}\else\mathsfbr{#1}\fi%for math sans serif bright (cmbr)&#10;%}&#10;%% =========================&#10;&#10;\makeatletter&#10;\newcommand{\msfgreek}[1]{\csname s\expandafter\@gobble\string#1\endcsname}&#10;\makeatother&#10;&#10;% Sans serif greek&#10;\DeclareFontEncoding{LGR}{}{} % or load \usepackage{textgreek}&#10;\DeclareSymbolFont{sfgreek}{LGR}{cmss}{m}{n}&#10;\SetSymbolFont{sfgreek}{bold}{LGR}{cmss}{bx}{n}&#10;\DeclareMathSymbol{\salpha}{\mathord}{sfgreek}{`a}&#10;\DeclareMathSymbol{\sbeta}{\mathord}{sfgreek}{`b}&#10;\DeclareMathSymbol{\sgamma}{\mathord}{sfgreek}{`g}&#10;\DeclareMathSymbol{\sdelta}{\mathord}{sfgreek}{`d}&#10;\DeclareMathSymbol{\sepsilon}{\mathord}{sfgreek}{`e}&#10;\DeclareMathSymbol{\szeta}{\mathord}{sfgreek}{`z}&#10;\DeclareMathSymbol{\seta}{\mathord}{sfgreek}{`h}&#10;\DeclareMathSymbol{\stheta}{\mathord}{sfgreek}{`j}&#10;\DeclareMathSymbol{\siota}{\mathord}{sfgreek}{`i}&#10;\DeclareMathSymbol{\skappa}{\mathord}{sfgreek}{`k}&#10;\DeclareMathSymbol{\slambda}{\mathord}{sfgreek}{`l}&#10;\DeclareMathSymbol{\smu}{\mathord}{sfgreek}{`m}&#10;\DeclareMathSymbol{\snu}{\mathord}{sfgreek}{`n}&#10;\DeclareMathSymbol{\sxi}{\mathord}{sfgreek}{`x}&#10;\DeclareMathSymbol{\somicron}{\mathord}{sfgreek}{`o}&#10;\DeclareMathSymbol{\spi}{\mathord}{sfgreek}{`p}&#10;\DeclareMathSymbol{\srho}{\mathord}{sfgreek}{`r}&#10;\DeclareMathSymbol{\ssigma}{\mathord}{sfgreek}{`s}&#10;\DeclareMathSymbol{\stau}{\mathord}{sfgreek}{`t}&#10;\DeclareMathSymbol{\supsilon}{\mathord}{sfgreek}{`u}&#10;\DeclareMathSymbol{\sphi}{\mathord}{sfgreek}{`f}&#10;\DeclareMathSymbol{\schi}{\mathord}{sfgreek}{`q}&#10;\DeclareMathSymbol{\spsi}{\mathord}{sfgreek}{`y}&#10;\DeclareMathSymbol{\somega}{\mathord}{sfgreek}{`w}&#10;\let\svarepsilon\sepsilon&#10;\let\svartheta\stheta&#10;\let\svarpi\spi&#10;\let\svarrho\srho&#10;\DeclareMathSymbol{\svarsigma}{\mathord}{sfgreek}{`c}&#10;\let\svarphi\sphi&#10;\DeclareMathSymbol{\sGamma}{\mathalpha}{sfgreek}{`G}&#10;\DeclareMathSymbol{\sDelta}{\mathalpha}{sfgreek}{`D}&#10;\DeclareMathSymbol{\sTheta}{\mathalpha}{sfgreek}{`J}&#10;\DeclareMathSymbol{\sLambda}{\mathalpha}{sfgreek}{`L}&#10;\DeclareMathSymbol{\sXi}{\mathalpha}{sfgreek}{`X}&#10;\DeclareMathSymbol{\sPi}{\mathalpha}{sfgreek}{`P}&#10;\DeclareMathSymbol{\sSigma}{\mathalpha}{sfgreek}{`S}&#10;\DeclareMathSymbol{\sUpsilon}{\mathalpha}{sfgreek}{`U}&#10;\DeclareMathSymbol{\sPhi}{\mathalpha}{sfgreek}{`F}&#10;\DeclareMathSymbol{\sPsi}{\mathalpha}{sfgreek}{`Y}&#10;\DeclareMathSymbol{\sOmega}{\mathalpha}{sfgreek}{`W}&#10;&#10;\DeclareRobustCommand{\mcal}[1]{%&#10;  \ifcat\noexpand#1\relax\mathnormal{#1}\else\cal{#1}\fi&#10;}&#10;\DeclareRobustCommand{\BM}[1]{%&#10;  \ifcat\noexpand#1\relax\bm{\boldUppercaseItalicGreek{#1}}\else\bm{#1}\fi&#10;}&#10;\makeatletter&#10;\newcommand{\boldUppercaseItalicGreek}[1]{\csname var\expandafter\@gobble\string#1\endcsname}&#10;\makeatother&#10;%-------------------------&#10;% Math symbol&#10;%-------------------------&#10;\newcommand{\rv}[1]{\MakeLowercase{\msf{#1}}}  &#10;\newcommand{\RV}[1]{\bm{\MakeLowercase{\msf{#1}}}}&#10;\newcommand{\RM}[1]{\bm{\MakeUppercase{\msf{#1}}}}&#10;\newcommand{\RS}[1]{\MakeUppercase{\msf{#1}}}&#10;&#10;\newcommand{\V}[1]{\bm{#1}}&#10;\newcommand{\M}[1]{\BM{#1}}&#10;\newcommand{\Set}[1]{\mcal{#1}}&#10;&#10;\usepackage{color}&#10;&#10;\pagestyle{empty}&#10;\begin{document}&#10;&#10;\begin{align*}&#10;\V{a} = 3\V{i}, &#10;\end{align*}&#10;&#10;\end{document}"/>
  <p:tag name="IGUANATEXSIZE" val="24"/>
  <p:tag name="IGUANATEXCURSOR" val="4576"/>
  <p:tag name="TRANSPARENCY" val="True"/>
  <p:tag name="FILENAME" val=""/>
  <p:tag name="INPUTTYPE" val="0"/>
  <p:tag name="LATEXENGINEID" val="0"/>
  <p:tag name="TEMPFOLDER" val="c:\temp\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4.5"/>
  <p:tag name="ORIGINALWIDTH" val="2374.5"/>
  <p:tag name="OUTPUTDPI" val="1200"/>
  <p:tag name="LATEXADDIN" val="\documentclass{article}&#10;\usepackage{amsmath}&#10;&#10;\usepackage{bm}&#10;&#10;&#10;%% =========== Euler ==========&#10;%\DeclareMathAlphabet{\matheur}{U}{eur}{m}{n}&#10;%\SetMathAlphabet{\matheur}{bold}{U}{eur}{b}{n}&#10;%\DeclareRobustCommand{\msf}[1]{%&#10;%  \ifcat\noexpand#1\relax\msfgreek{#1}\else\matheur{#1}\fi%for math sans serif (Euler)&#10;%}&#10;%% =========================&#10;%&#10;%% ==== Computer Modern Sans Serif ====&#10;\DeclareMathAlphabet{\mathsfbr}{OT1}{cmss}{m}{n}%for math sans serif (cmss)&#10;\SetMathAlphabet{\mathsfbr}{bold}{OT1}{cmss}{bx}{n}%for math sans serif (cmss)&#10;\DeclareRobustCommand{\msf}[1]{%&#10;  \ifcat\noexpand#1\relax\msfgreek{#1}\else\mathsfbr{#1}\fi%for math sans serif (cmss)&#10;}&#10;%% =========================&#10;&#10;% ==== Computer Modern Bright ====&#10;%% Part 1: This is necessary to fix a bug in the .fd file of the font!!!&#10;%\DeclareFontFamily{OT1}{cmbr}{\hyphenchar\font45 }&#10;%\DeclareFontShape{OT1}{cmbr}{m}{n}{%&#10;%  &lt;-9&gt;cmbr8&#10;%  &lt;9-10&gt;cmbr9&#10;%  &lt;10-17&gt;cmbr10&#10;%  &lt;17-&gt;cmbr17&#10;%}{}&#10;%\DeclareFontShape{OT1}{cmbr}{m}{sl}{%&#10;%  &lt;-9&gt;cmbrsl8&#10;%  &lt;9-10&gt;cmbrsl9&#10;%  &lt;10-17&gt;cmbrsl10&#10;%  &lt;17-&gt;cmbrsl17&#10;%}{}&#10;%\DeclareFontShape{OT1}{cmbr}{m}{it}{%&#10;%  &lt;-&gt;ssub*cmbr/m/sl&#10;%}{}&#10;%\DeclareFontShape{OT1}{cmbr}{b}{n}{%&#10;%  &lt;-&gt;ssub*cmbr/bx/n&#10;%}{}&#10;%\DeclareFontShape{OT1}{cmbr}{bx}{n}{%&#10;%  &lt;-&gt;cmbrbx10&#10;%}{}&#10;%% Part 2&#10;%\DeclareMathAlphabet{\mathsfbr}{OT1}{cmbr}{m}{n}%for math sans serif bright (cmbr)&#10;%\SetMathAlphabet{\mathsfbr}{bold}{OT1}{cmbr}{b}{n}%for math sans serif bright (cmbr)&#10;%\DeclareRobustCommand{\msf}[1]{%&#10;%  \ifcat\noexpand#1\relax\msfgreek{#1}\else\mathsfbr{#1}\fi%for math sans serif bright (cmbr)&#10;%}&#10;%% =========================&#10;&#10;\makeatletter&#10;\newcommand{\msfgreek}[1]{\csname s\expandafter\@gobble\string#1\endcsname}&#10;\makeatother&#10;&#10;% Sans serif greek&#10;\DeclareFontEncoding{LGR}{}{} % or load \usepackage{textgreek}&#10;\DeclareSymbolFont{sfgreek}{LGR}{cmss}{m}{n}&#10;\SetSymbolFont{sfgreek}{bold}{LGR}{cmss}{bx}{n}&#10;\DeclareMathSymbol{\salpha}{\mathord}{sfgreek}{`a}&#10;\DeclareMathSymbol{\sbeta}{\mathord}{sfgreek}{`b}&#10;\DeclareMathSymbol{\sgamma}{\mathord}{sfgreek}{`g}&#10;\DeclareMathSymbol{\sdelta}{\mathord}{sfgreek}{`d}&#10;\DeclareMathSymbol{\sepsilon}{\mathord}{sfgreek}{`e}&#10;\DeclareMathSymbol{\szeta}{\mathord}{sfgreek}{`z}&#10;\DeclareMathSymbol{\seta}{\mathord}{sfgreek}{`h}&#10;\DeclareMathSymbol{\stheta}{\mathord}{sfgreek}{`j}&#10;\DeclareMathSymbol{\siota}{\mathord}{sfgreek}{`i}&#10;\DeclareMathSymbol{\skappa}{\mathord}{sfgreek}{`k}&#10;\DeclareMathSymbol{\slambda}{\mathord}{sfgreek}{`l}&#10;\DeclareMathSymbol{\smu}{\mathord}{sfgreek}{`m}&#10;\DeclareMathSymbol{\snu}{\mathord}{sfgreek}{`n}&#10;\DeclareMathSymbol{\sxi}{\mathord}{sfgreek}{`x}&#10;\DeclareMathSymbol{\somicron}{\mathord}{sfgreek}{`o}&#10;\DeclareMathSymbol{\spi}{\mathord}{sfgreek}{`p}&#10;\DeclareMathSymbol{\srho}{\mathord}{sfgreek}{`r}&#10;\DeclareMathSymbol{\ssigma}{\mathord}{sfgreek}{`s}&#10;\DeclareMathSymbol{\stau}{\mathord}{sfgreek}{`t}&#10;\DeclareMathSymbol{\supsilon}{\mathord}{sfgreek}{`u}&#10;\DeclareMathSymbol{\sphi}{\mathord}{sfgreek}{`f}&#10;\DeclareMathSymbol{\schi}{\mathord}{sfgreek}{`q}&#10;\DeclareMathSymbol{\spsi}{\mathord}{sfgreek}{`y}&#10;\DeclareMathSymbol{\somega}{\mathord}{sfgreek}{`w}&#10;\let\svarepsilon\sepsilon&#10;\let\svartheta\stheta&#10;\let\svarpi\spi&#10;\let\svarrho\srho&#10;\DeclareMathSymbol{\svarsigma}{\mathord}{sfgreek}{`c}&#10;\let\svarphi\sphi&#10;\DeclareMathSymbol{\sGamma}{\mathalpha}{sfgreek}{`G}&#10;\DeclareMathSymbol{\sDelta}{\mathalpha}{sfgreek}{`D}&#10;\DeclareMathSymbol{\sTheta}{\mathalpha}{sfgreek}{`J}&#10;\DeclareMathSymbol{\sLambda}{\mathalpha}{sfgreek}{`L}&#10;\DeclareMathSymbol{\sXi}{\mathalpha}{sfgreek}{`X}&#10;\DeclareMathSymbol{\sPi}{\mathalpha}{sfgreek}{`P}&#10;\DeclareMathSymbol{\sSigma}{\mathalpha}{sfgreek}{`S}&#10;\DeclareMathSymbol{\sUpsilon}{\mathalpha}{sfgreek}{`U}&#10;\DeclareMathSymbol{\sPhi}{\mathalpha}{sfgreek}{`F}&#10;\DeclareMathSymbol{\sPsi}{\mathalpha}{sfgreek}{`Y}&#10;\DeclareMathSymbol{\sOmega}{\mathalpha}{sfgreek}{`W}&#10;&#10;\DeclareRobustCommand{\mcal}[1]{%&#10;  \ifcat\noexpand#1\relax\mathnormal{#1}\else\cal{#1}\fi&#10;}&#10;\DeclareRobustCommand{\BM}[1]{%&#10;  \ifcat\noexpand#1\relax\bm{\boldUppercaseItalicGreek{#1}}\else\bm{#1}\fi&#10;}&#10;\makeatletter&#10;\newcommand{\boldUppercaseItalicGreek}[1]{\csname var\expandafter\@gobble\string#1\endcsname}&#10;\makeatother&#10;%-------------------------&#10;% Math symbol&#10;%-------------------------&#10;\newcommand{\rv}[1]{\MakeLowercase{\msf{#1}}}  &#10;\newcommand{\RV}[1]{\bm{\MakeLowercase{\msf{#1}}}}&#10;\newcommand{\RM}[1]{\bm{\MakeUppercase{\msf{#1}}}}&#10;\newcommand{\RS}[1]{\MakeUppercase{\msf{#1}}}&#10;&#10;\newcommand{\V}[1]{\bm{#1}}&#10;\newcommand{\M}[1]{\BM{#1}}&#10;\newcommand{\Set}[1]{\mcal{#1}}&#10;&#10;\usepackage{color}&#10;&#10;\pagestyle{empty}&#10;\begin{document}&#10;&#10;\begin{align*}&#10;\V\alpha_1 = a\V{i}, \V\alpha_2 = a\V{j}, \V\alpha_3 = 1.5a\V{i}+0.5a(\V{j}+\V{k}) ,&#10;\end{align*}&#10;&#10;\end{document}"/>
  <p:tag name="IGUANATEXSIZE" val="24"/>
  <p:tag name="IGUANATEXCURSOR" val="4644"/>
  <p:tag name="TRANSPARENCY" val="True"/>
  <p:tag name="FILENAME" val=""/>
  <p:tag name="INPUTTYPE" val="0"/>
  <p:tag name="LATEXENGINEID" val="0"/>
  <p:tag name="TEMPFOLDER" val="c:\temp\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11.75"/>
  <p:tag name="ORIGINALWIDTH" val="792"/>
  <p:tag name="OUTPUTDPI" val="1200"/>
  <p:tag name="LATEXADDIN" val="\documentclass{article}&#10;\usepackage{amsmath}&#10;&#10;\usepackage{bm}&#10;&#10;&#10;%% =========== Euler ==========&#10;%\DeclareMathAlphabet{\matheur}{U}{eur}{m}{n}&#10;%\SetMathAlphabet{\matheur}{bold}{U}{eur}{b}{n}&#10;%\DeclareRobustCommand{\msf}[1]{%&#10;%  \ifcat\noexpand#1\relax\msfgreek{#1}\else\matheur{#1}\fi%for math sans serif (Euler)&#10;%}&#10;%% =========================&#10;%&#10;%% ==== Computer Modern Sans Serif ====&#10;\DeclareMathAlphabet{\mathsfbr}{OT1}{cmss}{m}{n}%for math sans serif (cmss)&#10;\SetMathAlphabet{\mathsfbr}{bold}{OT1}{cmss}{bx}{n}%for math sans serif (cmss)&#10;\DeclareRobustCommand{\msf}[1]{%&#10;  \ifcat\noexpand#1\relax\msfgreek{#1}\else\mathsfbr{#1}\fi%for math sans serif (cmss)&#10;}&#10;%% =========================&#10;&#10;% ==== Computer Modern Bright ====&#10;%% Part 1: This is necessary to fix a bug in the .fd file of the font!!!&#10;%\DeclareFontFamily{OT1}{cmbr}{\hyphenchar\font45 }&#10;%\DeclareFontShape{OT1}{cmbr}{m}{n}{%&#10;%  &lt;-9&gt;cmbr8&#10;%  &lt;9-10&gt;cmbr9&#10;%  &lt;10-17&gt;cmbr10&#10;%  &lt;17-&gt;cmbr17&#10;%}{}&#10;%\DeclareFontShape{OT1}{cmbr}{m}{sl}{%&#10;%  &lt;-9&gt;cmbrsl8&#10;%  &lt;9-10&gt;cmbrsl9&#10;%  &lt;10-17&gt;cmbrsl10&#10;%  &lt;17-&gt;cmbrsl17&#10;%}{}&#10;%\DeclareFontShape{OT1}{cmbr}{m}{it}{%&#10;%  &lt;-&gt;ssub*cmbr/m/sl&#10;%}{}&#10;%\DeclareFontShape{OT1}{cmbr}{b}{n}{%&#10;%  &lt;-&gt;ssub*cmbr/bx/n&#10;%}{}&#10;%\DeclareFontShape{OT1}{cmbr}{bx}{n}{%&#10;%  &lt;-&gt;cmbrbx10&#10;%}{}&#10;%% Part 2&#10;%\DeclareMathAlphabet{\mathsfbr}{OT1}{cmbr}{m}{n}%for math sans serif bright (cmbr)&#10;%\SetMathAlphabet{\mathsfbr}{bold}{OT1}{cmbr}{b}{n}%for math sans serif bright (cmbr)&#10;%\DeclareRobustCommand{\msf}[1]{%&#10;%  \ifcat\noexpand#1\relax\msfgreek{#1}\else\mathsfbr{#1}\fi%for math sans serif bright (cmbr)&#10;%}&#10;%% =========================&#10;&#10;\makeatletter&#10;\newcommand{\msfgreek}[1]{\csname s\expandafter\@gobble\string#1\endcsname}&#10;\makeatother&#10;&#10;% Sans serif greek&#10;\DeclareFontEncoding{LGR}{}{} % or load \usepackage{textgreek}&#10;\DeclareSymbolFont{sfgreek}{LGR}{cmss}{m}{n}&#10;\SetSymbolFont{sfgreek}{bold}{LGR}{cmss}{bx}{n}&#10;\DeclareMathSymbol{\salpha}{\mathord}{sfgreek}{`a}&#10;\DeclareMathSymbol{\sbeta}{\mathord}{sfgreek}{`b}&#10;\DeclareMathSymbol{\sgamma}{\mathord}{sfgreek}{`g}&#10;\DeclareMathSymbol{\sdelta}{\mathord}{sfgreek}{`d}&#10;\DeclareMathSymbol{\sepsilon}{\mathord}{sfgreek}{`e}&#10;\DeclareMathSymbol{\szeta}{\mathord}{sfgreek}{`z}&#10;\DeclareMathSymbol{\seta}{\mathord}{sfgreek}{`h}&#10;\DeclareMathSymbol{\stheta}{\mathord}{sfgreek}{`j}&#10;\DeclareMathSymbol{\siota}{\mathord}{sfgreek}{`i}&#10;\DeclareMathSymbol{\skappa}{\mathord}{sfgreek}{`k}&#10;\DeclareMathSymbol{\slambda}{\mathord}{sfgreek}{`l}&#10;\DeclareMathSymbol{\smu}{\mathord}{sfgreek}{`m}&#10;\DeclareMathSymbol{\snu}{\mathord}{sfgreek}{`n}&#10;\DeclareMathSymbol{\sxi}{\mathord}{sfgreek}{`x}&#10;\DeclareMathSymbol{\somicron}{\mathord}{sfgreek}{`o}&#10;\DeclareMathSymbol{\spi}{\mathord}{sfgreek}{`p}&#10;\DeclareMathSymbol{\srho}{\mathord}{sfgreek}{`r}&#10;\DeclareMathSymbol{\ssigma}{\mathord}{sfgreek}{`s}&#10;\DeclareMathSymbol{\stau}{\mathord}{sfgreek}{`t}&#10;\DeclareMathSymbol{\supsilon}{\mathord}{sfgreek}{`u}&#10;\DeclareMathSymbol{\sphi}{\mathord}{sfgreek}{`f}&#10;\DeclareMathSymbol{\schi}{\mathord}{sfgreek}{`q}&#10;\DeclareMathSymbol{\spsi}{\mathord}{sfgreek}{`y}&#10;\DeclareMathSymbol{\somega}{\mathord}{sfgreek}{`w}&#10;\let\svarepsilon\sepsilon&#10;\let\svartheta\stheta&#10;\let\svarpi\spi&#10;\let\svarrho\srho&#10;\DeclareMathSymbol{\svarsigma}{\mathord}{sfgreek}{`c}&#10;\let\svarphi\sphi&#10;\DeclareMathSymbol{\sGamma}{\mathalpha}{sfgreek}{`G}&#10;\DeclareMathSymbol{\sDelta}{\mathalpha}{sfgreek}{`D}&#10;\DeclareMathSymbol{\sTheta}{\mathalpha}{sfgreek}{`J}&#10;\DeclareMathSymbol{\sLambda}{\mathalpha}{sfgreek}{`L}&#10;\DeclareMathSymbol{\sXi}{\mathalpha}{sfgreek}{`X}&#10;\DeclareMathSymbol{\sPi}{\mathalpha}{sfgreek}{`P}&#10;\DeclareMathSymbol{\sSigma}{\mathalpha}{sfgreek}{`S}&#10;\DeclareMathSymbol{\sUpsilon}{\mathalpha}{sfgreek}{`U}&#10;\DeclareMathSymbol{\sPhi}{\mathalpha}{sfgreek}{`F}&#10;\DeclareMathSymbol{\sPsi}{\mathalpha}{sfgreek}{`Y}&#10;\DeclareMathSymbol{\sOmega}{\mathalpha}{sfgreek}{`W}&#10;&#10;\DeclareRobustCommand{\mcal}[1]{%&#10;  \ifcat\noexpand#1\relax\mathnormal{#1}\else\cal{#1}\fi&#10;}&#10;\DeclareRobustCommand{\BM}[1]{%&#10;  \ifcat\noexpand#1\relax\bm{\boldUppercaseItalicGreek{#1}}\else\bm{#1}\fi&#10;}&#10;\makeatletter&#10;\newcommand{\boldUppercaseItalicGreek}[1]{\csname var\expandafter\@gobble\string#1\endcsname}&#10;\makeatother&#10;%-------------------------&#10;% Math symbol&#10;%-------------------------&#10;\newcommand{\rv}[1]{\MakeLowercase{\msf{#1}}}  &#10;\newcommand{\RV}[1]{\bm{\MakeLowercase{\msf{#1}}}}&#10;\newcommand{\RM}[1]{\bm{\MakeUppercase{\msf{#1}}}}&#10;\newcommand{\RS}[1]{\MakeUppercase{\msf{#1}}}&#10;&#10;\newcommand{\V}[1]{\bm{#1}}&#10;\newcommand{\M}[1]{\BM{#1}}&#10;\newcommand{\Set}[1]{\mcal{#1}}&#10;&#10;\usepackage{color}&#10;&#10;\pagestyle{empty}&#10;\begin{document}&#10;&#10;\begin{align*}&#10;\V{a} = 3\V{i}, \V{b} = 3\V{j},&#10;\end{align*}&#10;&#10;\end{document}"/>
  <p:tag name="IGUANATEXSIZE" val="24"/>
  <p:tag name="IGUANATEXCURSOR" val="4581"/>
  <p:tag name="TRANSPARENCY" val="True"/>
  <p:tag name="FILENAME" val=""/>
  <p:tag name="INPUTTYPE" val="0"/>
  <p:tag name="LATEXENGINEID" val="0"/>
  <p:tag name="TEMPFOLDER" val="c:\temp\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31.25"/>
  <p:tag name="ORIGINALWIDTH" val="3097.5"/>
  <p:tag name="OUTPUTDPI" val="1200"/>
  <p:tag name="LATEXADDIN" val="\documentclass{article}&#10;\usepackage{amsmath}&#10;&#10;\usepackage{bm}&#10;&#10;&#10;%% =========== Euler ==========&#10;%\DeclareMathAlphabet{\matheur}{U}{eur}{m}{n}&#10;%\SetMathAlphabet{\matheur}{bold}{U}{eur}{b}{n}&#10;%\DeclareRobustCommand{\msf}[1]{%&#10;%  \ifcat\noexpand#1\relax\msfgreek{#1}\else\matheur{#1}\fi%for math sans serif (Euler)&#10;%}&#10;%% =========================&#10;%&#10;%% ==== Computer Modern Sans Serif ====&#10;\DeclareMathAlphabet{\mathsfbr}{OT1}{cmss}{m}{n}%for math sans serif (cmss)&#10;\SetMathAlphabet{\mathsfbr}{bold}{OT1}{cmss}{bx}{n}%for math sans serif (cmss)&#10;\DeclareRobustCommand{\msf}[1]{%&#10;  \ifcat\noexpand#1\relax\msfgreek{#1}\else\mathsfbr{#1}\fi%for math sans serif (cmss)&#10;}&#10;%% =========================&#10;&#10;% ==== Computer Modern Bright ====&#10;%% Part 1: This is necessary to fix a bug in the .fd file of the font!!!&#10;%\DeclareFontFamily{OT1}{cmbr}{\hyphenchar\font45 }&#10;%\DeclareFontShape{OT1}{cmbr}{m}{n}{%&#10;%  &lt;-9&gt;cmbr8&#10;%  &lt;9-10&gt;cmbr9&#10;%  &lt;10-17&gt;cmbr10&#10;%  &lt;17-&gt;cmbr17&#10;%}{}&#10;%\DeclareFontShape{OT1}{cmbr}{m}{sl}{%&#10;%  &lt;-9&gt;cmbrsl8&#10;%  &lt;9-10&gt;cmbrsl9&#10;%  &lt;10-17&gt;cmbrsl10&#10;%  &lt;17-&gt;cmbrsl17&#10;%}{}&#10;%\DeclareFontShape{OT1}{cmbr}{m}{it}{%&#10;%  &lt;-&gt;ssub*cmbr/m/sl&#10;%}{}&#10;%\DeclareFontShape{OT1}{cmbr}{b}{n}{%&#10;%  &lt;-&gt;ssub*cmbr/bx/n&#10;%}{}&#10;%\DeclareFontShape{OT1}{cmbr}{bx}{n}{%&#10;%  &lt;-&gt;cmbrbx10&#10;%}{}&#10;%% Part 2&#10;%\DeclareMathAlphabet{\mathsfbr}{OT1}{cmbr}{m}{n}%for math sans serif bright (cmbr)&#10;%\SetMathAlphabet{\mathsfbr}{bold}{OT1}{cmbr}{b}{n}%for math sans serif bright (cmbr)&#10;%\DeclareRobustCommand{\msf}[1]{%&#10;%  \ifcat\noexpand#1\relax\msfgreek{#1}\else\mathsfbr{#1}\fi%for math sans serif bright (cmbr)&#10;%}&#10;%% =========================&#10;&#10;\makeatletter&#10;\newcommand{\msfgreek}[1]{\csname s\expandafter\@gobble\string#1\endcsname}&#10;\makeatother&#10;&#10;% Sans serif greek&#10;\DeclareFontEncoding{LGR}{}{} % or load \usepackage{textgreek}&#10;\DeclareSymbolFont{sfgreek}{LGR}{cmss}{m}{n}&#10;\SetSymbolFont{sfgreek}{bold}{LGR}{cmss}{bx}{n}&#10;\DeclareMathSymbol{\salpha}{\mathord}{sfgreek}{`a}&#10;\DeclareMathSymbol{\sbeta}{\mathord}{sfgreek}{`b}&#10;\DeclareMathSymbol{\sgamma}{\mathord}{sfgreek}{`g}&#10;\DeclareMathSymbol{\sdelta}{\mathord}{sfgreek}{`d}&#10;\DeclareMathSymbol{\sepsilon}{\mathord}{sfgreek}{`e}&#10;\DeclareMathSymbol{\szeta}{\mathord}{sfgreek}{`z}&#10;\DeclareMathSymbol{\seta}{\mathord}{sfgreek}{`h}&#10;\DeclareMathSymbol{\stheta}{\mathord}{sfgreek}{`j}&#10;\DeclareMathSymbol{\siota}{\mathord}{sfgreek}{`i}&#10;\DeclareMathSymbol{\skappa}{\mathord}{sfgreek}{`k}&#10;\DeclareMathSymbol{\slambda}{\mathord}{sfgreek}{`l}&#10;\DeclareMathSymbol{\smu}{\mathord}{sfgreek}{`m}&#10;\DeclareMathSymbol{\snu}{\mathord}{sfgreek}{`n}&#10;\DeclareMathSymbol{\sxi}{\mathord}{sfgreek}{`x}&#10;\DeclareMathSymbol{\somicron}{\mathord}{sfgreek}{`o}&#10;\DeclareMathSymbol{\spi}{\mathord}{sfgreek}{`p}&#10;\DeclareMathSymbol{\srho}{\mathord}{sfgreek}{`r}&#10;\DeclareMathSymbol{\ssigma}{\mathord}{sfgreek}{`s}&#10;\DeclareMathSymbol{\stau}{\mathord}{sfgreek}{`t}&#10;\DeclareMathSymbol{\supsilon}{\mathord}{sfgreek}{`u}&#10;\DeclareMathSymbol{\sphi}{\mathord}{sfgreek}{`f}&#10;\DeclareMathSymbol{\schi}{\mathord}{sfgreek}{`q}&#10;\DeclareMathSymbol{\spsi}{\mathord}{sfgreek}{`y}&#10;\DeclareMathSymbol{\somega}{\mathord}{sfgreek}{`w}&#10;\let\svarepsilon\sepsilon&#10;\let\svartheta\stheta&#10;\let\svarpi\spi&#10;\let\svarrho\srho&#10;\DeclareMathSymbol{\svarsigma}{\mathord}{sfgreek}{`c}&#10;\let\svarphi\sphi&#10;\DeclareMathSymbol{\sGamma}{\mathalpha}{sfgreek}{`G}&#10;\DeclareMathSymbol{\sDelta}{\mathalpha}{sfgreek}{`D}&#10;\DeclareMathSymbol{\sTheta}{\mathalpha}{sfgreek}{`J}&#10;\DeclareMathSymbol{\sLambda}{\mathalpha}{sfgreek}{`L}&#10;\DeclareMathSymbol{\sXi}{\mathalpha}{sfgreek}{`X}&#10;\DeclareMathSymbol{\sPi}{\mathalpha}{sfgreek}{`P}&#10;\DeclareMathSymbol{\sSigma}{\mathalpha}{sfgreek}{`S}&#10;\DeclareMathSymbol{\sUpsilon}{\mathalpha}{sfgreek}{`U}&#10;\DeclareMathSymbol{\sPhi}{\mathalpha}{sfgreek}{`F}&#10;\DeclareMathSymbol{\sPsi}{\mathalpha}{sfgreek}{`Y}&#10;\DeclareMathSymbol{\sOmega}{\mathalpha}{sfgreek}{`W}&#10;&#10;\DeclareRobustCommand{\mcal}[1]{%&#10;  \ifcat\noexpand#1\relax\mathnormal{#1}\else\cal{#1}\fi&#10;}&#10;\DeclareRobustCommand{\BM}[1]{%&#10;  \ifcat\noexpand#1\relax\bm{\boldUppercaseItalicGreek{#1}}\else\bm{#1}\fi&#10;}&#10;\makeatletter&#10;\newcommand{\boldUppercaseItalicGreek}[1]{\csname var\expandafter\@gobble\string#1\endcsname}&#10;\makeatother&#10;%-------------------------&#10;% Math symbol&#10;%-------------------------&#10;\newcommand{\rv}[1]{\MakeLowercase{\msf{#1}}}  &#10;\newcommand{\RV}[1]{\bm{\MakeLowercase{\msf{#1}}}}&#10;\newcommand{\RM}[1]{\bm{\MakeUppercase{\msf{#1}}}}&#10;\newcommand{\RS}[1]{\MakeUppercase{\msf{#1}}}&#10;&#10;\newcommand{\V}[1]{\bm{#1}}&#10;\newcommand{\M}[1]{\BM{#1}}&#10;\newcommand{\Set}[1]{\mcal{#1}}&#10;&#10;\usepackage{color}&#10;&#10;\pagestyle{empty}&#10;\begin{document}&#10;&#10;\begin{align*}&#10;\V{c} = 1.5(\V{i} + \V{j}+\V{k}) = 1/2(3\V{i}+3\V{j}+3\V{k}) = 1/2(\V{a}+\V{b}+\V{c}')&#10;\end{align*}&#10;&#10;\end{document}"/>
  <p:tag name="IGUANATEXSIZE" val="24"/>
  <p:tag name="IGUANATEXCURSOR" val="4644"/>
  <p:tag name="TRANSPARENCY" val="True"/>
  <p:tag name="FILENAME" val=""/>
  <p:tag name="INPUTTYPE" val="0"/>
  <p:tag name="LATEXENGINEID" val="0"/>
  <p:tag name="TEMPFOLDER" val="c:\temp\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</TotalTime>
  <Words>1680</Words>
  <Application>Microsoft Office PowerPoint</Application>
  <PresentationFormat>宽屏</PresentationFormat>
  <Paragraphs>176</Paragraphs>
  <Slides>2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30" baseType="lpstr">
      <vt:lpstr>等线</vt:lpstr>
      <vt:lpstr>等线 Light</vt:lpstr>
      <vt:lpstr>黑体</vt:lpstr>
      <vt:lpstr>宋体</vt:lpstr>
      <vt:lpstr>Arial</vt:lpstr>
      <vt:lpstr>Calibri</vt:lpstr>
      <vt:lpstr>Cambria Math</vt:lpstr>
      <vt:lpstr>Times New Roman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刘 天昊</dc:creator>
  <cp:lastModifiedBy>vivid Liu</cp:lastModifiedBy>
  <cp:revision>2</cp:revision>
  <dcterms:created xsi:type="dcterms:W3CDTF">2024-06-21T08:45:10Z</dcterms:created>
  <dcterms:modified xsi:type="dcterms:W3CDTF">2025-03-10T08:07:32Z</dcterms:modified>
</cp:coreProperties>
</file>